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8"/>
  </p:notesMasterIdLst>
  <p:sldIdLst>
    <p:sldId id="301" r:id="rId3"/>
    <p:sldId id="334" r:id="rId4"/>
    <p:sldId id="292" r:id="rId5"/>
    <p:sldId id="258" r:id="rId6"/>
    <p:sldId id="259" r:id="rId7"/>
    <p:sldId id="295" r:id="rId8"/>
    <p:sldId id="263" r:id="rId9"/>
    <p:sldId id="265" r:id="rId10"/>
    <p:sldId id="304" r:id="rId11"/>
    <p:sldId id="269" r:id="rId12"/>
    <p:sldId id="284" r:id="rId13"/>
    <p:sldId id="335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291" r:id="rId23"/>
    <p:sldId id="328" r:id="rId24"/>
    <p:sldId id="311" r:id="rId25"/>
    <p:sldId id="330" r:id="rId26"/>
    <p:sldId id="333" r:id="rId27"/>
    <p:sldId id="332" r:id="rId28"/>
    <p:sldId id="313" r:id="rId29"/>
    <p:sldId id="314" r:id="rId30"/>
    <p:sldId id="316" r:id="rId31"/>
    <p:sldId id="317" r:id="rId32"/>
    <p:sldId id="318" r:id="rId33"/>
    <p:sldId id="319" r:id="rId34"/>
    <p:sldId id="320" r:id="rId35"/>
    <p:sldId id="331" r:id="rId36"/>
    <p:sldId id="321" r:id="rId37"/>
  </p:sldIdLst>
  <p:sldSz cx="24384000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35"/>
    <a:srgbClr val="0000FF"/>
    <a:srgbClr val="270F6B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863" autoAdjust="0"/>
  </p:normalViewPr>
  <p:slideViewPr>
    <p:cSldViewPr>
      <p:cViewPr varScale="1">
        <p:scale>
          <a:sx n="50" d="100"/>
          <a:sy n="50" d="100"/>
        </p:scale>
        <p:origin x="408" y="54"/>
      </p:cViewPr>
      <p:guideLst>
        <p:guide orient="horz" pos="4368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42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2789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3737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591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3046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25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xmlns="" id="{88734273-5B5E-4DA2-B15F-6992CE622C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xmlns="" id="{4F8D8BE6-C03D-4ADA-999C-9F10A3AC1F9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xmlns="" id="{932BAD14-81E8-4512-BF13-FEB5E6CF0D7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6938687-FE39-4193-9291-08C0F0D05DD4}" type="slidenum">
              <a:rPr lang="en-US" altLang="vi-VN">
                <a:latin typeface="Times New Roman" panose="02020603050405020304" pitchFamily="18" charset="0"/>
              </a:rPr>
              <a:pPr/>
              <a:t>6</a:t>
            </a:fld>
            <a:endParaRPr lang="en-US" altLang="vi-VN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4774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718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755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64984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81065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2345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67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98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8440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7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jpe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6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69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2.jpeg"/><Relationship Id="rId9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72.jpe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69.png"/><Relationship Id="rId9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72.jpe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0" Type="http://schemas.openxmlformats.org/officeDocument/2006/relationships/image" Target="../media/image92.png"/><Relationship Id="rId4" Type="http://schemas.openxmlformats.org/officeDocument/2006/relationships/image" Target="../media/image69.png"/><Relationship Id="rId9" Type="http://schemas.openxmlformats.org/officeDocument/2006/relationships/image" Target="../media/image9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4.jpe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4.jpe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69.png"/><Relationship Id="rId9" Type="http://schemas.openxmlformats.org/officeDocument/2006/relationships/image" Target="../media/image10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72.jpe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69.png"/><Relationship Id="rId9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63354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468751" y="1907684"/>
            <a:ext cx="361342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12105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PHƯƠNG PHÁP TỌA ĐỘ TRONG KHÔNG GIAN </a:t>
            </a: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939711" y="4446052"/>
            <a:ext cx="19643458" cy="861744"/>
            <a:chOff x="2810669" y="4446051"/>
            <a:chExt cx="19643458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10669" y="4446051"/>
              <a:ext cx="1964345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5000" b="1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50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 PHƯƠNG TRÌNH ĐƯỜNG THẲNG TRONG KHÔNG GIAN</a:t>
              </a:r>
              <a:endParaRPr lang="en-US" sz="50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79715" y="1519170"/>
            <a:ext cx="1814128" cy="1759474"/>
            <a:chOff x="13257631" y="1114221"/>
            <a:chExt cx="1814128" cy="1767346"/>
          </a:xfrm>
        </p:grpSpPr>
        <p:sp>
          <p:nvSpPr>
            <p:cNvPr id="24" name="TextBox 23"/>
            <p:cNvSpPr txBox="1"/>
            <p:nvPr/>
          </p:nvSpPr>
          <p:spPr>
            <a:xfrm>
              <a:off x="13257631" y="111422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369789" y="1536779"/>
              <a:ext cx="1319531" cy="134478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16640" y="7098069"/>
            <a:ext cx="16050326" cy="907184"/>
            <a:chOff x="7459670" y="7086600"/>
            <a:chExt cx="1605218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441939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 TRÌNH THAM SỐ CỦA ĐƯỜNG THẮ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41683" y="8961757"/>
            <a:ext cx="19458310" cy="1653050"/>
            <a:chOff x="7459670" y="8524495"/>
            <a:chExt cx="19460577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7827791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 KIỆN ĐỂ HAI ĐƯỜNG THẮNG SONG SONG, CHÉO NHAU,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ẮT NHAU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xmlns="" id="{5576105D-24B5-4842-8857-6BE9D2B6E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0"/>
            <a:ext cx="17526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55" name="Text Box 3">
                <a:extLst>
                  <a:ext uri="{FF2B5EF4-FFF2-40B4-BE49-F238E27FC236}">
                    <a16:creationId xmlns:a16="http://schemas.microsoft.com/office/drawing/2014/main" xmlns="" id="{D5F7F425-38DA-4394-AAE8-ED8E7582AF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43199" y="1844434"/>
                <a:ext cx="20650197" cy="2210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50000"/>
                  </a:spcBef>
                </a:pP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x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y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z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(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;y;z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alt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.</a:t>
                </a:r>
              </a:p>
            </p:txBody>
          </p:sp>
        </mc:Choice>
        <mc:Fallback>
          <p:sp>
            <p:nvSpPr>
              <p:cNvPr id="100355" name="Text 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5F7F425-38DA-4394-AAE8-ED8E7582AF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199" y="1844434"/>
                <a:ext cx="20650197" cy="2210285"/>
              </a:xfrm>
              <a:prstGeom prst="rect">
                <a:avLst/>
              </a:prstGeom>
              <a:blipFill rotWithShape="0">
                <a:blip r:embed="rId3"/>
                <a:stretch>
                  <a:fillRect l="-1181" t="-5801" r="-1181" b="-124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78" name="Text Box 26">
            <a:extLst>
              <a:ext uri="{FF2B5EF4-FFF2-40B4-BE49-F238E27FC236}">
                <a16:creationId xmlns:a16="http://schemas.microsoft.com/office/drawing/2014/main" xmlns="" id="{6F92D858-9E65-4CCE-BE08-8693E78E4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04" y="1793951"/>
            <a:ext cx="4114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vi-VN" sz="4400" b="1" u="sng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oán</a:t>
            </a:r>
            <a:r>
              <a:rPr lang="en-US" altLang="vi-VN" sz="4400" b="1" i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</a:p>
        </p:txBody>
      </p:sp>
      <p:sp>
        <p:nvSpPr>
          <p:cNvPr id="100384" name="Text Box 32">
            <a:extLst>
              <a:ext uri="{FF2B5EF4-FFF2-40B4-BE49-F238E27FC236}">
                <a16:creationId xmlns:a16="http://schemas.microsoft.com/office/drawing/2014/main" xmlns="" id="{C7945C20-5835-4929-AF4D-B42538E35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1388" y="4995279"/>
            <a:ext cx="30797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vi-VN" sz="4400" b="1" u="sng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</a:p>
        </p:txBody>
      </p:sp>
      <p:sp>
        <p:nvSpPr>
          <p:cNvPr id="13319" name="Text Box 35">
            <a:extLst>
              <a:ext uri="{FF2B5EF4-FFF2-40B4-BE49-F238E27FC236}">
                <a16:creationId xmlns:a16="http://schemas.microsoft.com/office/drawing/2014/main" xmlns="" id="{5ED0FF31-6A70-43E6-83DE-17BF587B1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248400"/>
            <a:ext cx="1584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320" name="Text Box 36">
            <a:extLst>
              <a:ext uri="{FF2B5EF4-FFF2-40B4-BE49-F238E27FC236}">
                <a16:creationId xmlns:a16="http://schemas.microsoft.com/office/drawing/2014/main" xmlns="" id="{57C4DB41-916E-4856-8631-5C5DDFFB0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486400"/>
            <a:ext cx="10515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398" name="Object 46">
                <a:extLst>
                  <a:ext uri="{FF2B5EF4-FFF2-40B4-BE49-F238E27FC236}">
                    <a16:creationId xmlns:a16="http://schemas.microsoft.com/office/drawing/2014/main" xmlns="" id="{57C965A5-7B7E-4F1F-9B63-F6937AEF3D57}"/>
                  </a:ext>
                </a:extLst>
              </p:cNvPr>
              <p:cNvSpPr txBox="1"/>
              <p:nvPr/>
            </p:nvSpPr>
            <p:spPr bwMode="auto">
              <a:xfrm>
                <a:off x="2459038" y="6287076"/>
                <a:ext cx="13085762" cy="10572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0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398" name="Object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7C965A5-7B7E-4F1F-9B63-F6937AEF3D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9038" y="6287076"/>
                <a:ext cx="13085762" cy="10572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99" name="Text Box 47">
            <a:extLst>
              <a:ext uri="{FF2B5EF4-FFF2-40B4-BE49-F238E27FC236}">
                <a16:creationId xmlns:a16="http://schemas.microsoft.com/office/drawing/2014/main" xmlns="" id="{566DF636-27AE-4DDE-B849-A5442D7608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0638" y="7244722"/>
            <a:ext cx="11430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                           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12" name="Object 60">
                <a:extLst>
                  <a:ext uri="{FF2B5EF4-FFF2-40B4-BE49-F238E27FC236}">
                    <a16:creationId xmlns:a16="http://schemas.microsoft.com/office/drawing/2014/main" xmlns="" id="{59F23C83-6CEC-46BA-B6B0-031E3029DF0D}"/>
                  </a:ext>
                </a:extLst>
              </p:cNvPr>
              <p:cNvSpPr txBox="1"/>
              <p:nvPr/>
            </p:nvSpPr>
            <p:spPr bwMode="auto">
              <a:xfrm>
                <a:off x="6561136" y="7107170"/>
                <a:ext cx="6124576" cy="11144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2" name="Object 6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F23C83-6CEC-46BA-B6B0-031E3029DF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1136" y="7107170"/>
                <a:ext cx="6124576" cy="111442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413" name="Text Box 61">
            <a:extLst>
              <a:ext uri="{FF2B5EF4-FFF2-40B4-BE49-F238E27FC236}">
                <a16:creationId xmlns:a16="http://schemas.microsoft.com/office/drawing/2014/main" xmlns="" id="{1A3C477A-EFA6-4D90-97BE-F3AFAE7CE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9452" y="11760201"/>
            <a:ext cx="810577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 là PTTS của d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17" name="Object 65">
                <a:extLst>
                  <a:ext uri="{FF2B5EF4-FFF2-40B4-BE49-F238E27FC236}">
                    <a16:creationId xmlns:a16="http://schemas.microsoft.com/office/drawing/2014/main" xmlns="" id="{A83168ED-04DE-4FE4-9197-D30B137396B5}"/>
                  </a:ext>
                </a:extLst>
              </p:cNvPr>
              <p:cNvSpPr txBox="1"/>
              <p:nvPr/>
            </p:nvSpPr>
            <p:spPr bwMode="auto">
              <a:xfrm>
                <a:off x="4483100" y="7220113"/>
                <a:ext cx="2538942" cy="6639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𝑴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7" name="Object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83168ED-04DE-4FE4-9197-D30B13739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83100" y="7220113"/>
                <a:ext cx="2538942" cy="6639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418" name="Object 66">
                <a:extLst>
                  <a:ext uri="{FF2B5EF4-FFF2-40B4-BE49-F238E27FC236}">
                    <a16:creationId xmlns:a16="http://schemas.microsoft.com/office/drawing/2014/main" xmlns="" id="{318B2C03-7338-4393-9FE6-E073CAB97C42}"/>
                  </a:ext>
                </a:extLst>
              </p:cNvPr>
              <p:cNvSpPr txBox="1"/>
              <p:nvPr/>
            </p:nvSpPr>
            <p:spPr bwMode="auto">
              <a:xfrm>
                <a:off x="2235204" y="8366127"/>
                <a:ext cx="4946650" cy="33940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18" name="Object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8B2C03-7338-4393-9FE6-E073CAB97C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5204" y="8366127"/>
                <a:ext cx="4946650" cy="339407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419" name="Text Box 67">
            <a:extLst>
              <a:ext uri="{FF2B5EF4-FFF2-40B4-BE49-F238E27FC236}">
                <a16:creationId xmlns:a16="http://schemas.microsoft.com/office/drawing/2014/main" xmlns="" id="{5ACA1BC9-5661-49B9-BB51-BC3AC9D5C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339" y="8722512"/>
            <a:ext cx="16891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420" name="Object 68">
                <a:extLst>
                  <a:ext uri="{FF2B5EF4-FFF2-40B4-BE49-F238E27FC236}">
                    <a16:creationId xmlns:a16="http://schemas.microsoft.com/office/drawing/2014/main" xmlns="" id="{D60CE90A-5220-43B3-8750-C425B918EF9D}"/>
                  </a:ext>
                </a:extLst>
              </p:cNvPr>
              <p:cNvSpPr txBox="1"/>
              <p:nvPr/>
            </p:nvSpPr>
            <p:spPr bwMode="auto">
              <a:xfrm>
                <a:off x="8721726" y="8241044"/>
                <a:ext cx="3946524" cy="337502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vi-VN" sz="4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vi-VN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vi-VN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0420" name="Object 6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60CE90A-5220-43B3-8750-C425B918EF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21726" y="8241044"/>
                <a:ext cx="3946524" cy="33750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1" name="Line 70">
            <a:extLst>
              <a:ext uri="{FF2B5EF4-FFF2-40B4-BE49-F238E27FC236}">
                <a16:creationId xmlns:a16="http://schemas.microsoft.com/office/drawing/2014/main" xmlns="" id="{83A68250-6B35-463C-B8B4-9DFDB5FB3A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6800" y="10515600"/>
            <a:ext cx="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332" name="Line 74">
            <a:extLst>
              <a:ext uri="{FF2B5EF4-FFF2-40B4-BE49-F238E27FC236}">
                <a16:creationId xmlns:a16="http://schemas.microsoft.com/office/drawing/2014/main" xmlns="" id="{EFD4E81F-AA14-4281-AB2A-0C2B4FA37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002000" y="8534400"/>
            <a:ext cx="1524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27" name="Line 75">
            <a:extLst>
              <a:ext uri="{FF2B5EF4-FFF2-40B4-BE49-F238E27FC236}">
                <a16:creationId xmlns:a16="http://schemas.microsoft.com/office/drawing/2014/main" xmlns="" id="{0476312F-4EB0-4DD4-ABF5-A17CA46DC7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93850" y="9423400"/>
            <a:ext cx="198120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28" name="Line 76">
            <a:extLst>
              <a:ext uri="{FF2B5EF4-FFF2-40B4-BE49-F238E27FC236}">
                <a16:creationId xmlns:a16="http://schemas.microsoft.com/office/drawing/2014/main" xmlns="" id="{3DEAF1AC-9789-42AF-829E-BE37B20E4D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344900" y="4667250"/>
            <a:ext cx="0" cy="472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1" name="Line 79">
            <a:extLst>
              <a:ext uri="{FF2B5EF4-FFF2-40B4-BE49-F238E27FC236}">
                <a16:creationId xmlns:a16="http://schemas.microsoft.com/office/drawing/2014/main" xmlns="" id="{3C2B1D1E-E7AE-4E35-AA8B-2C66CBC0CDA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814800" y="4600576"/>
            <a:ext cx="1828800" cy="579120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6" name="AutoShape 84">
            <a:extLst>
              <a:ext uri="{FF2B5EF4-FFF2-40B4-BE49-F238E27FC236}">
                <a16:creationId xmlns:a16="http://schemas.microsoft.com/office/drawing/2014/main" xmlns="" id="{60890ABC-047A-4304-AA20-6336E40F24E1}"/>
              </a:ext>
            </a:extLst>
          </p:cNvPr>
          <p:cNvSpPr>
            <a:spLocks noChangeArrowheads="1"/>
          </p:cNvSpPr>
          <p:nvPr/>
        </p:nvSpPr>
        <p:spPr bwMode="auto">
          <a:xfrm flipH="1" flipV="1">
            <a:off x="16306800" y="8803036"/>
            <a:ext cx="92076" cy="1081980"/>
          </a:xfrm>
          <a:prstGeom prst="flowChartConnector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7" name="Line 85">
            <a:extLst>
              <a:ext uri="{FF2B5EF4-FFF2-40B4-BE49-F238E27FC236}">
                <a16:creationId xmlns:a16="http://schemas.microsoft.com/office/drawing/2014/main" xmlns="" id="{7DCCE256-0D0D-4F8A-ADE0-204930DF77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0825" y="5753099"/>
            <a:ext cx="1504951" cy="4983897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38" name="Text Box 86">
            <a:extLst>
              <a:ext uri="{FF2B5EF4-FFF2-40B4-BE49-F238E27FC236}">
                <a16:creationId xmlns:a16="http://schemas.microsoft.com/office/drawing/2014/main" xmlns="" id="{0BEB9F08-3540-42F2-A415-B88A616A1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25600" y="121920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</a:t>
            </a:r>
          </a:p>
        </p:txBody>
      </p:sp>
      <p:sp>
        <p:nvSpPr>
          <p:cNvPr id="100439" name="Text Box 87">
            <a:extLst>
              <a:ext uri="{FF2B5EF4-FFF2-40B4-BE49-F238E27FC236}">
                <a16:creationId xmlns:a16="http://schemas.microsoft.com/office/drawing/2014/main" xmlns="" id="{52B71EF4-D4E3-4901-AB58-92B0DDAE66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69200" y="83820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</a:t>
            </a:r>
          </a:p>
        </p:txBody>
      </p:sp>
      <p:sp>
        <p:nvSpPr>
          <p:cNvPr id="100440" name="Text Box 88">
            <a:extLst>
              <a:ext uri="{FF2B5EF4-FFF2-40B4-BE49-F238E27FC236}">
                <a16:creationId xmlns:a16="http://schemas.microsoft.com/office/drawing/2014/main" xmlns="" id="{6CA363FE-8C8A-4C31-BB1B-A48D9D0D1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0" y="42672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</a:t>
            </a:r>
          </a:p>
        </p:txBody>
      </p:sp>
      <p:sp>
        <p:nvSpPr>
          <p:cNvPr id="100441" name="Text Box 89">
            <a:extLst>
              <a:ext uri="{FF2B5EF4-FFF2-40B4-BE49-F238E27FC236}">
                <a16:creationId xmlns:a16="http://schemas.microsoft.com/office/drawing/2014/main" xmlns="" id="{0CB012B1-3E0A-4664-B27C-A5E9C099E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0" y="86868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100442" name="Text Box 90">
            <a:extLst>
              <a:ext uri="{FF2B5EF4-FFF2-40B4-BE49-F238E27FC236}">
                <a16:creationId xmlns:a16="http://schemas.microsoft.com/office/drawing/2014/main" xmlns="" id="{C6C3E75B-AF07-453A-AE2B-7A528D60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1200" y="9906000"/>
            <a:ext cx="1219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altLang="vi-VN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43" name="Text Box 91">
            <a:extLst>
              <a:ext uri="{FF2B5EF4-FFF2-40B4-BE49-F238E27FC236}">
                <a16:creationId xmlns:a16="http://schemas.microsoft.com/office/drawing/2014/main" xmlns="" id="{55C7B9DC-38E0-48F9-93D8-5A88A03F1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0400" y="5181601"/>
            <a:ext cx="10668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100447" name="Line 95">
            <a:extLst>
              <a:ext uri="{FF2B5EF4-FFF2-40B4-BE49-F238E27FC236}">
                <a16:creationId xmlns:a16="http://schemas.microsoft.com/office/drawing/2014/main" xmlns="" id="{1FB1D8D5-9096-4F86-A452-0ACC47FA6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22676" y="9344026"/>
            <a:ext cx="450532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0451" name="Line 99">
            <a:extLst>
              <a:ext uri="{FF2B5EF4-FFF2-40B4-BE49-F238E27FC236}">
                <a16:creationId xmlns:a16="http://schemas.microsoft.com/office/drawing/2014/main" xmlns="" id="{A5684E2D-9C43-446E-BC01-15B27029A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32476" y="6613526"/>
            <a:ext cx="762000" cy="24384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0453" name="Object 101">
            <a:extLst>
              <a:ext uri="{FF2B5EF4-FFF2-40B4-BE49-F238E27FC236}">
                <a16:creationId xmlns:a16="http://schemas.microsoft.com/office/drawing/2014/main" xmlns="" id="{D4AB4622-8D1A-4E57-9B82-5C3662B91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65401"/>
              </p:ext>
            </p:extLst>
          </p:nvPr>
        </p:nvGraphicFramePr>
        <p:xfrm>
          <a:off x="19018251" y="7165976"/>
          <a:ext cx="8953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26780" imgH="215526" progId="Equation.DSMT4">
                  <p:embed/>
                </p:oleObj>
              </mc:Choice>
              <mc:Fallback>
                <p:oleObj name="Equation" r:id="rId9" imgW="126780" imgH="215526" progId="Equation.DSMT4">
                  <p:embed/>
                  <p:pic>
                    <p:nvPicPr>
                      <p:cNvPr id="100453" name="Object 101">
                        <a:extLst>
                          <a:ext uri="{FF2B5EF4-FFF2-40B4-BE49-F238E27FC236}">
                            <a16:creationId xmlns:a16="http://schemas.microsoft.com/office/drawing/2014/main" xmlns="" id="{D4AB4622-8D1A-4E57-9B82-5C3662B917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1" y="7165976"/>
                        <a:ext cx="8953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456" name="Text Box 104">
            <a:extLst>
              <a:ext uri="{FF2B5EF4-FFF2-40B4-BE49-F238E27FC236}">
                <a16:creationId xmlns:a16="http://schemas.microsoft.com/office/drawing/2014/main" xmlns="" id="{E6AAE3B0-743E-46E0-A3B1-4C938306B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35600" y="3810001"/>
            <a:ext cx="914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100457" name="Line 105">
            <a:extLst>
              <a:ext uri="{FF2B5EF4-FFF2-40B4-BE49-F238E27FC236}">
                <a16:creationId xmlns:a16="http://schemas.microsoft.com/office/drawing/2014/main" xmlns="" id="{6C0A6109-0211-49DA-8DEE-5BB6C0C2AA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821026" y="10515600"/>
            <a:ext cx="914400" cy="2743200"/>
          </a:xfrm>
          <a:prstGeom prst="line">
            <a:avLst/>
          </a:prstGeom>
          <a:noFill/>
          <a:ln w="57150">
            <a:solidFill>
              <a:srgbClr val="0066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F5740D6F-4EC9-494D-A304-B63673EA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9550" y="10306051"/>
            <a:ext cx="193676" cy="1081980"/>
          </a:xfrm>
          <a:prstGeom prst="ellipse">
            <a:avLst/>
          </a:prstGeom>
          <a:solidFill>
            <a:srgbClr val="FF0066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AutoShape 77">
            <a:extLst>
              <a:ext uri="{FF2B5EF4-FFF2-40B4-BE49-F238E27FC236}">
                <a16:creationId xmlns:a16="http://schemas.microsoft.com/office/drawing/2014/main" xmlns="" id="{11322A46-F438-417B-9DAE-40A035322A5D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8186400" y="5302600"/>
            <a:ext cx="130176" cy="1081980"/>
          </a:xfrm>
          <a:prstGeom prst="flowChartConnector">
            <a:avLst/>
          </a:prstGeom>
          <a:solidFill>
            <a:srgbClr val="FF0066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/>
            <a:endParaRPr lang="vi-VN" altLang="vi-VN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0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0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0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0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0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10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0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0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0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10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0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0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0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10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0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10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10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10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1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10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10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00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/>
      <p:bldP spid="100384" grpId="0"/>
      <p:bldP spid="100398" grpId="0"/>
      <p:bldP spid="100399" grpId="0"/>
      <p:bldP spid="100412" grpId="0"/>
      <p:bldP spid="100413" grpId="0"/>
      <p:bldP spid="100417" grpId="0"/>
      <p:bldP spid="100418" grpId="0"/>
      <p:bldP spid="100419" grpId="0"/>
      <p:bldP spid="100420" grpId="0"/>
      <p:bldP spid="100436" grpId="0" animBg="1"/>
      <p:bldP spid="100438" grpId="0"/>
      <p:bldP spid="100439" grpId="0"/>
      <p:bldP spid="100440" grpId="0"/>
      <p:bldP spid="100441" grpId="0"/>
      <p:bldP spid="100442" grpId="0"/>
      <p:bldP spid="100443" grpId="0"/>
      <p:bldP spid="100456" grpId="0"/>
      <p:bldP spid="2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33400" y="2930912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66800" y="2895600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TC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8421688" indent="-8421688">
                  <a:lnSpc>
                    <a:spcPct val="10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d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𝒛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b>
                                <m:r>
                                  <a:rPr lang="vi-VN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b>
                            </m:sSub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95600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149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0" y="2510297"/>
            <a:ext cx="24383999" cy="112057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1" y="2510298"/>
                <a:ext cx="21945600" cy="112057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92150" indent="-457200"/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</a:p>
              <a:p>
                <a:pPr marL="692150" indent="-457200"/>
                <a:endPara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92150" indent="-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x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y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z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 là:   </a:t>
                </a:r>
              </a:p>
              <a:p>
                <a:pPr marL="692150" indent="2854325"/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fr-FR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𝐑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92150" indent="-457200"/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92150" indent="-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a</a:t>
                </a:r>
                <a:r>
                  <a:rPr lang="fr-FR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  <m:r>
                        <a:rPr lang="fr-FR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fr-FR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fr-FR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1" y="2510298"/>
                <a:ext cx="21945600" cy="11205702"/>
              </a:xfrm>
              <a:prstGeom prst="rect">
                <a:avLst/>
              </a:prstGeom>
              <a:blipFill rotWithShape="0">
                <a:blip r:embed="rId2"/>
                <a:stretch>
                  <a:fillRect t="-13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84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871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42120" y="7315200"/>
                <a:ext cx="23256000" cy="5943600"/>
              </a:xfrm>
              <a:prstGeom prst="roundRect">
                <a:avLst>
                  <a:gd name="adj" fmla="val 2251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20" y="7315200"/>
                <a:ext cx="23256000" cy="5943600"/>
              </a:xfrm>
              <a:prstGeom prst="roundRect">
                <a:avLst>
                  <a:gd name="adj" fmla="val 22517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7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48049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79647"/>
                <a:ext cx="23920541" cy="48049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9863" y="7543800"/>
                <a:ext cx="23256000" cy="5943600"/>
              </a:xfrm>
              <a:prstGeom prst="roundRect">
                <a:avLst>
                  <a:gd name="adj" fmla="val 13222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𝒛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6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6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63" y="7543800"/>
                <a:ext cx="23256000" cy="5943600"/>
              </a:xfrm>
              <a:prstGeom prst="roundRect">
                <a:avLst>
                  <a:gd name="adj" fmla="val 13222"/>
                </a:avLst>
              </a:prstGeom>
              <a:blipFill rotWithShape="0">
                <a:blip r:embed="rId3"/>
                <a:stretch>
                  <a:fillRect l="-52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4868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65484" y="25102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484" y="25102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15013258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PHƯƠNG TRÌNH THAM SỐ CỦA ĐƯỜNG THẲNG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096000"/>
                <a:ext cx="23920540" cy="6629400"/>
              </a:xfrm>
              <a:prstGeom prst="roundRect">
                <a:avLst>
                  <a:gd name="adj" fmla="val 830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34950">
                  <a:lnSpc>
                    <a:spcPct val="100000"/>
                  </a:lnSpc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:</a:t>
                </a:r>
                <a:r>
                  <a:rPr lang="en-US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vectơ chỉ phương của đường t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𝜟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yêu cầu bài toán.   Ta có vectơ pháp tuyến của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𝑷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𝜟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𝑷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𝜟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phương trình tham số của 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096000"/>
                <a:ext cx="23920540" cy="6629400"/>
              </a:xfrm>
              <a:prstGeom prst="roundRect">
                <a:avLst>
                  <a:gd name="adj" fmla="val 8301"/>
                </a:avLst>
              </a:prstGeom>
              <a:blipFill rotWithShape="0">
                <a:blip r:embed="rId3"/>
                <a:stretch>
                  <a:fillRect l="-33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83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300183" y="2667000"/>
            <a:ext cx="24382358" cy="112057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1050" y="3068846"/>
                <a:ext cx="23920541" cy="1040200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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M</a:t>
                </a:r>
                <a:r>
                  <a:rPr lang="en-US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’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tc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 qua  M</a:t>
                </a:r>
                <a:r>
                  <a:rPr lang="en-US" sz="4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’.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lvl="0"/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69963" lvl="0" indent="-512763">
                  <a:buClr>
                    <a:srgbClr val="FF0000"/>
                  </a:buClr>
                  <a:buFont typeface="Wingdings" panose="05000000000000000000" pitchFamily="2" charset="2"/>
                  <a:buChar char="F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//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d ≡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69963" lvl="0" indent="-512763">
                  <a:buClr>
                    <a:srgbClr val="FF0000"/>
                  </a:buClr>
                  <a:buFont typeface="Wingdings" panose="05000000000000000000" pitchFamily="2" charset="2"/>
                  <a:buChar char="F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    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I)</a:t>
                </a:r>
              </a:p>
              <a:p>
                <a:pPr lvl="0" indent="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’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I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lvl="0" indent="457200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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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I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50" y="3068846"/>
                <a:ext cx="23920541" cy="10402009"/>
              </a:xfrm>
              <a:prstGeom prst="rect">
                <a:avLst/>
              </a:prstGeom>
              <a:blipFill rotWithShape="0">
                <a:blip r:embed="rId2"/>
                <a:stretch>
                  <a:fillRect t="-11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5552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189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286459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19600" y="2611566"/>
                <a:ext cx="23920541" cy="286459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611566"/>
                <a:ext cx="23920541" cy="2864596"/>
              </a:xfrm>
              <a:prstGeom prst="rect">
                <a:avLst/>
              </a:prstGeom>
              <a:blipFill rotWithShape="0">
                <a:blip r:embed="rId2"/>
                <a:stretch>
                  <a:fillRect l="-637" t="-51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6324600"/>
                <a:ext cx="23427690" cy="5181600"/>
              </a:xfrm>
              <a:prstGeom prst="roundRect">
                <a:avLst>
                  <a:gd name="adj" fmla="val 339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//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324600"/>
                <a:ext cx="23427690" cy="5181600"/>
              </a:xfrm>
              <a:prstGeom prst="roundRect">
                <a:avLst>
                  <a:gd name="adj" fmla="val 3399"/>
                </a:avLst>
              </a:prstGeom>
              <a:blipFill rotWithShape="0">
                <a:blip r:embed="rId3"/>
                <a:stretch>
                  <a:fillRect l="-832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056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71800" y="27769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7769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477000"/>
                <a:ext cx="23641857" cy="4876800"/>
              </a:xfrm>
              <a:prstGeom prst="roundRect">
                <a:avLst>
                  <a:gd name="adj" fmla="val 781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vi-VN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e>
                                  <m:sub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𝑴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≡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477000"/>
                <a:ext cx="23641857" cy="4876800"/>
              </a:xfrm>
              <a:prstGeom prst="roundRect">
                <a:avLst>
                  <a:gd name="adj" fmla="val 7811"/>
                </a:avLst>
              </a:prstGeom>
              <a:blipFill rotWithShape="0">
                <a:blip r:embed="rId3"/>
                <a:stretch>
                  <a:fillRect l="-541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5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3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14600" y="26245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6245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3" y="6172200"/>
                <a:ext cx="23408640" cy="6629400"/>
              </a:xfrm>
              <a:prstGeom prst="roundRect">
                <a:avLst>
                  <a:gd name="adj" fmla="val 389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3" y="6172200"/>
                <a:ext cx="23408640" cy="6629400"/>
              </a:xfrm>
              <a:prstGeom prst="roundRect">
                <a:avLst>
                  <a:gd name="adj" fmla="val 3890"/>
                </a:avLst>
              </a:prstGeom>
              <a:blipFill rotWithShape="0">
                <a:blip r:embed="rId3"/>
                <a:stretch>
                  <a:fillRect l="-703" b="-6979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16766" y="6163345"/>
            <a:ext cx="4636391" cy="949671"/>
            <a:chOff x="1205494" y="6947472"/>
            <a:chExt cx="4349271" cy="949796"/>
          </a:xfrm>
        </p:grpSpPr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230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xmlns="" id="{9BAD5D25-6EBE-40B3-9F39-B1FE3A5CF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endParaRPr lang="vi-VN" altLang="vi-VN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xmlns="" id="{EC7E570C-C628-47C6-836A-7E28F4B0B6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5124" name="Picture 4" descr="cau-trang-tien--hue[1]">
            <a:extLst>
              <a:ext uri="{FF2B5EF4-FFF2-40B4-BE49-F238E27FC236}">
                <a16:creationId xmlns:a16="http://schemas.microsoft.com/office/drawing/2014/main" xmlns="" id="{9A633B2A-1B12-47CB-BD51-6B6BBF7C2C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876"/>
            <a:ext cx="24384000" cy="13700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>
            <a:extLst>
              <a:ext uri="{FF2B5EF4-FFF2-40B4-BE49-F238E27FC236}">
                <a16:creationId xmlns:a16="http://schemas.microsoft.com/office/drawing/2014/main" xmlns="" id="{0A536086-315D-4D7F-AD1B-C0E38DC5A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2039601"/>
            <a:ext cx="7772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Tràng Tiền – Huế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4"/>
          <p:cNvSpPr/>
          <p:nvPr/>
        </p:nvSpPr>
        <p:spPr>
          <a:xfrm>
            <a:off x="513542" y="2510298"/>
            <a:ext cx="23408640" cy="343330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="" id="{C8EF7E53-7643-4F3A-BC66-216911EAD3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76600" y="2738898"/>
                <a:ext cx="23920541" cy="34333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: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8EF7E53-7643-4F3A-BC66-216911EAD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738898"/>
                <a:ext cx="23920541" cy="3433302"/>
              </a:xfrm>
              <a:prstGeom prst="rect">
                <a:avLst/>
              </a:prstGeom>
              <a:blipFill rotWithShape="0">
                <a:blip r:embed="rId2"/>
                <a:stretch>
                  <a:fillRect l="-663" t="-425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9A79C99-C07C-42E3-8CC2-819AF51DC471}"/>
              </a:ext>
            </a:extLst>
          </p:cNvPr>
          <p:cNvSpPr txBox="1"/>
          <p:nvPr/>
        </p:nvSpPr>
        <p:spPr>
          <a:xfrm>
            <a:off x="533400" y="1718093"/>
            <a:ext cx="22326600" cy="792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4400" b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. ĐIỀU KIỆN ĐỂ HAI ĐƯỜNG THẲNG SONG SONG, CẮT NHAU, CHÉO NHAU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="" id="{8A8BFD39-EF25-4521-8D51-A5ADE2859C5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3542" y="6172200"/>
                <a:ext cx="23638727" cy="7543800"/>
              </a:xfrm>
              <a:prstGeom prst="roundRect">
                <a:avLst>
                  <a:gd name="adj" fmla="val 8881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𝒕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=−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8BFD39-EF25-4521-8D51-A5ADE2859C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42" y="6172200"/>
                <a:ext cx="23638727" cy="7543800"/>
              </a:xfrm>
              <a:prstGeom prst="roundRect">
                <a:avLst>
                  <a:gd name="adj" fmla="val 8881"/>
                </a:avLst>
              </a:prstGeom>
              <a:blipFill rotWithShape="0">
                <a:blip r:embed="rId3"/>
                <a:stretch>
                  <a:fillRect l="-180" b="-1049"/>
                </a:stretch>
              </a:blipFill>
              <a:ln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304801" y="2435117"/>
            <a:ext cx="2971800" cy="938863"/>
            <a:chOff x="534988" y="1597070"/>
            <a:chExt cx="3464762" cy="1227133"/>
          </a:xfrm>
        </p:grpSpPr>
        <p:sp>
          <p:nvSpPr>
            <p:cNvPr id="9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8" y="1647866"/>
              <a:ext cx="3464762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2543832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07FE4EDD-A374-42B7-939B-9C142E4C7136}"/>
              </a:ext>
            </a:extLst>
          </p:cNvPr>
          <p:cNvGrpSpPr/>
          <p:nvPr/>
        </p:nvGrpSpPr>
        <p:grpSpPr>
          <a:xfrm>
            <a:off x="554112" y="6167099"/>
            <a:ext cx="4636391" cy="949671"/>
            <a:chOff x="1205494" y="6947472"/>
            <a:chExt cx="4349271" cy="949796"/>
          </a:xfrm>
        </p:grpSpPr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xmlns="" id="{6716B99B-48BB-4E78-B235-D2C3A02143B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BFAD55A-9A16-4FE6-968D-F4577603D03B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" name="Round Diagonal Corner Rectangle 128">
              <a:extLst>
                <a:ext uri="{FF2B5EF4-FFF2-40B4-BE49-F238E27FC236}">
                  <a16:creationId xmlns:a16="http://schemas.microsoft.com/office/drawing/2014/main" xmlns="" id="{6B5C406F-F2A2-44E0-9209-039122E4164B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Freeform 15">
              <a:extLst>
                <a:ext uri="{FF2B5EF4-FFF2-40B4-BE49-F238E27FC236}">
                  <a16:creationId xmlns:a16="http://schemas.microsoft.com/office/drawing/2014/main" xmlns="" id="{A1BFAF2C-A003-4710-8F83-0CDFEAD5739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857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7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2025" y="2528051"/>
            <a:ext cx="23212375" cy="333768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600" y="5991987"/>
            <a:ext cx="23288575" cy="7789362"/>
            <a:chOff x="1270511" y="5867400"/>
            <a:chExt cx="23053019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3051320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55145" cy="733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5518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2F5EFF7D-1453-4879-8F2B-27C33475E41B}"/>
                  </a:ext>
                </a:extLst>
              </p:cNvPr>
              <p:cNvSpPr txBox="1"/>
              <p:nvPr/>
            </p:nvSpPr>
            <p:spPr>
              <a:xfrm>
                <a:off x="1141045" y="6922839"/>
                <a:ext cx="14771204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F5EFF7D-1453-4879-8F2B-27C33475E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045" y="6922839"/>
                <a:ext cx="14771204" cy="2254015"/>
              </a:xfrm>
              <a:prstGeom prst="rect">
                <a:avLst/>
              </a:prstGeom>
              <a:blipFill rotWithShape="0">
                <a:blip r:embed="rId2"/>
                <a:stretch>
                  <a:fillRect l="-1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9C0FB04C-4EFA-48C0-B0A7-36AFCD5F9EBD}"/>
                  </a:ext>
                </a:extLst>
              </p:cNvPr>
              <p:cNvSpPr txBox="1"/>
              <p:nvPr/>
            </p:nvSpPr>
            <p:spPr>
              <a:xfrm>
                <a:off x="909631" y="2948195"/>
                <a:ext cx="22935129" cy="247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TTS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b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C0FB04C-4EFA-48C0-B0A7-36AFCD5F9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631" y="2948195"/>
                <a:ext cx="22935129" cy="2470997"/>
              </a:xfrm>
              <a:prstGeom prst="rect">
                <a:avLst/>
              </a:prstGeom>
              <a:blipFill rotWithShape="0">
                <a:blip r:embed="rId3"/>
                <a:stretch>
                  <a:fillRect t="-5926" b="-8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C055601B-795C-4F95-84B3-7A237534159A}"/>
                  </a:ext>
                </a:extLst>
              </p:cNvPr>
              <p:cNvSpPr txBox="1"/>
              <p:nvPr/>
            </p:nvSpPr>
            <p:spPr>
              <a:xfrm>
                <a:off x="786522" y="9762788"/>
                <a:ext cx="18033256" cy="3854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55601B-795C-4F95-84B3-7A2375341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522" y="9762788"/>
                <a:ext cx="18033256" cy="3854325"/>
              </a:xfrm>
              <a:prstGeom prst="rect">
                <a:avLst/>
              </a:prstGeom>
              <a:blipFill rotWithShape="0">
                <a:blip r:embed="rId4"/>
                <a:stretch>
                  <a:fillRect l="-1352" t="-3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468994" y="2575985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9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836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62025" y="2525667"/>
            <a:ext cx="23212375" cy="3761890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34858" y="6427598"/>
            <a:ext cx="23050351" cy="7293946"/>
            <a:chOff x="1270511" y="5867400"/>
            <a:chExt cx="23053019" cy="695083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0"/>
              <a:ext cx="23051320" cy="66792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78452" cy="733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624654" y="10503619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="" id="{2F5EFF7D-1453-4879-8F2B-27C33475E41B}"/>
                  </a:ext>
                </a:extLst>
              </p:cNvPr>
              <p:cNvSpPr txBox="1"/>
              <p:nvPr/>
            </p:nvSpPr>
            <p:spPr>
              <a:xfrm>
                <a:off x="4581016" y="6642093"/>
                <a:ext cx="19213120" cy="3608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//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F5EFF7D-1453-4879-8F2B-27C33475E4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16" y="6642093"/>
                <a:ext cx="19213120" cy="3608232"/>
              </a:xfrm>
              <a:prstGeom prst="rect">
                <a:avLst/>
              </a:prstGeom>
              <a:blipFill rotWithShape="0">
                <a:blip r:embed="rId3"/>
                <a:stretch>
                  <a:fillRect l="-1269" t="-3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="" id="{9C0FB04C-4EFA-48C0-B0A7-36AFCD5F9EBD}"/>
                  </a:ext>
                </a:extLst>
              </p:cNvPr>
              <p:cNvSpPr txBox="1"/>
              <p:nvPr/>
            </p:nvSpPr>
            <p:spPr>
              <a:xfrm>
                <a:off x="5791420" y="2487532"/>
                <a:ext cx="18097468" cy="3608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C0FB04C-4EFA-48C0-B0A7-36AFCD5F9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420" y="2487532"/>
                <a:ext cx="18097468" cy="3608232"/>
              </a:xfrm>
              <a:prstGeom prst="rect">
                <a:avLst/>
              </a:prstGeom>
              <a:blipFill rotWithShape="0">
                <a:blip r:embed="rId4"/>
                <a:stretch>
                  <a:fillRect l="-1347" t="-3547" b="-6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="" id="{C055601B-795C-4F95-84B3-7A237534159A}"/>
                  </a:ext>
                </a:extLst>
              </p:cNvPr>
              <p:cNvSpPr txBox="1"/>
              <p:nvPr/>
            </p:nvSpPr>
            <p:spPr>
              <a:xfrm>
                <a:off x="664651" y="9940061"/>
                <a:ext cx="23810016" cy="3781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T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055601B-795C-4F95-84B3-7A2375341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651" y="9940061"/>
                <a:ext cx="23810016" cy="3781484"/>
              </a:xfrm>
              <a:prstGeom prst="rect">
                <a:avLst/>
              </a:prstGeom>
              <a:blipFill rotWithShape="0">
                <a:blip r:embed="rId5"/>
                <a:stretch>
                  <a:fillRect l="-1024" t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447537" y="2592651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9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667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696040"/>
            <a:ext cx="22818816" cy="4043500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676097"/>
            <a:ext cx="22818815" cy="688750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90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135" t="-4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038494" y="7029812"/>
                <a:ext cx="15163906" cy="1613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Đư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𝐝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494" y="7029812"/>
                <a:ext cx="15163906" cy="16131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769316" y="8604846"/>
                <a:ext cx="23130931" cy="4747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𝟎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𝟖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𝒕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=</m:t>
                                  </m:r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𝟒</m:t>
                                  </m:r>
                                </m:e>
                              </m:mr>
                            </m:m>
                          </m:e>
                        </m:d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316" y="8604846"/>
                <a:ext cx="23130931" cy="4747775"/>
              </a:xfrm>
              <a:prstGeom prst="rect">
                <a:avLst/>
              </a:prstGeom>
              <a:blipFill rotWithShape="0">
                <a:blip r:embed="rId5"/>
                <a:stretch>
                  <a:fillRect l="-1054" b="-3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0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8869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47512" y="2526182"/>
            <a:ext cx="22818816" cy="4072882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676097"/>
            <a:ext cx="22818815" cy="688750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90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'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</m: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   </m:t>
                        </m:r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281" y="3431740"/>
                <a:ext cx="22026511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135" t="-4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038494" y="6940516"/>
                <a:ext cx="19370772" cy="27667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494" y="6940516"/>
                <a:ext cx="19370772" cy="2766719"/>
              </a:xfrm>
              <a:prstGeom prst="rect">
                <a:avLst/>
              </a:prstGeom>
              <a:blipFill rotWithShape="0">
                <a:blip r:embed="rId4"/>
                <a:stretch>
                  <a:fillRect t="-5298" b="-6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1038067" y="8905990"/>
                <a:ext cx="24197731" cy="4059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'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∉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067" y="8905990"/>
                <a:ext cx="24197731" cy="4059509"/>
              </a:xfrm>
              <a:prstGeom prst="rect">
                <a:avLst/>
              </a:prstGeom>
              <a:blipFill rotWithShape="0">
                <a:blip r:embed="rId5"/>
                <a:stretch>
                  <a:fillRect l="-1008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549189" y="2478970"/>
            <a:ext cx="4012768" cy="938863"/>
            <a:chOff x="534987" y="1597070"/>
            <a:chExt cx="4678406" cy="1227133"/>
          </a:xfrm>
        </p:grpSpPr>
        <p:sp>
          <p:nvSpPr>
            <p:cNvPr id="34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6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0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37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093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705949"/>
            <a:ext cx="22818816" cy="3207687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5722069"/>
            <a:ext cx="22818815" cy="7958263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6840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663284" y="2535100"/>
                <a:ext cx="15577469" cy="3129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284" y="2535100"/>
                <a:ext cx="15577469" cy="3129831"/>
              </a:xfrm>
              <a:prstGeom prst="rect">
                <a:avLst/>
              </a:prstGeom>
              <a:blipFill rotWithShape="0">
                <a:blip r:embed="rId3"/>
                <a:stretch>
                  <a:fillRect l="-1566" b="-6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569219" y="6076898"/>
                <a:ext cx="19370772" cy="247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𝐳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𝐩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𝒕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219" y="6076898"/>
                <a:ext cx="19370772" cy="2470997"/>
              </a:xfrm>
              <a:prstGeom prst="rect">
                <a:avLst/>
              </a:prstGeom>
              <a:blipFill rotWithShape="0">
                <a:blip r:embed="rId4"/>
                <a:stretch>
                  <a:fillRect l="-1291" t="-5926" r="-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1122947" y="8512962"/>
                <a:ext cx="24197731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947" y="8512962"/>
                <a:ext cx="24197731" cy="816827"/>
              </a:xfrm>
              <a:prstGeom prst="rect">
                <a:avLst/>
              </a:prstGeom>
              <a:blipFill rotWithShape="0">
                <a:blip r:embed="rId5"/>
                <a:stretch>
                  <a:fillRect l="-1008"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7F49F0DF-6315-4F90-A1C4-3D68E002CB1B}"/>
                  </a:ext>
                </a:extLst>
              </p:cNvPr>
              <p:cNvSpPr txBox="1"/>
              <p:nvPr/>
            </p:nvSpPr>
            <p:spPr>
              <a:xfrm>
                <a:off x="1067639" y="9416038"/>
                <a:ext cx="22385150" cy="1541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𝐦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F49F0DF-6315-4F90-A1C4-3D68E002C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639" y="9416038"/>
                <a:ext cx="22385150" cy="1541319"/>
              </a:xfrm>
              <a:prstGeom prst="rect">
                <a:avLst/>
              </a:prstGeom>
              <a:blipFill rotWithShape="0">
                <a:blip r:embed="rId6"/>
                <a:stretch>
                  <a:fillRect l="-1089" t="-9524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B03C84E-B0AC-4B49-A9E4-8DA1609872CB}"/>
                  </a:ext>
                </a:extLst>
              </p:cNvPr>
              <p:cNvSpPr txBox="1"/>
              <p:nvPr/>
            </p:nvSpPr>
            <p:spPr>
              <a:xfrm>
                <a:off x="1049875" y="10915969"/>
                <a:ext cx="20418020" cy="2705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𝐝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𝐝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(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B03C84E-B0AC-4B49-A9E4-8DA160987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875" y="10915969"/>
                <a:ext cx="20418020" cy="2705997"/>
              </a:xfrm>
              <a:prstGeom prst="rect">
                <a:avLst/>
              </a:prstGeom>
              <a:blipFill rotWithShape="0">
                <a:blip r:embed="rId7"/>
                <a:stretch>
                  <a:fillRect l="-1194"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7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9010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  <p:bldP spid="36" grpId="0"/>
      <p:bldP spid="3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795869" y="2784551"/>
            <a:ext cx="22818816" cy="4072882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769316" y="6768755"/>
            <a:ext cx="22818815" cy="6911577"/>
            <a:chOff x="1270511" y="5867400"/>
            <a:chExt cx="22062025" cy="7074847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68032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202631" cy="7876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952982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SGK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884226" y="2766228"/>
                <a:ext cx="21846112" cy="4059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indent="4572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226" y="2766228"/>
                <a:ext cx="21846112" cy="4059509"/>
              </a:xfrm>
              <a:prstGeom prst="rect">
                <a:avLst/>
              </a:prstGeom>
              <a:blipFill rotWithShape="0">
                <a:blip r:embed="rId3"/>
                <a:stretch>
                  <a:fillRect l="-1116" b="-5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0CC30CDE-8E30-47F8-8D11-B1AC2802635B}"/>
                  </a:ext>
                </a:extLst>
              </p:cNvPr>
              <p:cNvSpPr txBox="1"/>
              <p:nvPr/>
            </p:nvSpPr>
            <p:spPr>
              <a:xfrm>
                <a:off x="4603266" y="7175600"/>
                <a:ext cx="19370772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C30CDE-8E30-47F8-8D11-B1AC280263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266" y="7175600"/>
                <a:ext cx="19370772" cy="816827"/>
              </a:xfrm>
              <a:prstGeom prst="rect">
                <a:avLst/>
              </a:prstGeom>
              <a:blipFill rotWithShape="0">
                <a:blip r:embed="rId4"/>
                <a:stretch>
                  <a:fillRect l="-1259" t="-14925" b="-291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="" id="{5F85F6CB-74FB-4A4F-B844-570933869326}"/>
                  </a:ext>
                </a:extLst>
              </p:cNvPr>
              <p:cNvSpPr txBox="1"/>
              <p:nvPr/>
            </p:nvSpPr>
            <p:spPr>
              <a:xfrm>
                <a:off x="974734" y="8248491"/>
                <a:ext cx="22279133" cy="1541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 phẳng (P)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vuông góc với đường thẳng d nhậ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m vectơ pháp tuyến, có phương trình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F85F6CB-74FB-4A4F-B844-570933869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734" y="8248491"/>
                <a:ext cx="22279133" cy="1541319"/>
              </a:xfrm>
              <a:prstGeom prst="rect">
                <a:avLst/>
              </a:prstGeom>
              <a:blipFill rotWithShape="0">
                <a:blip r:embed="rId5"/>
                <a:stretch>
                  <a:fillRect l="-1122" t="-7905" b="-15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="" id="{2B2AD367-858A-45FF-A153-5F6F1A0CC068}"/>
                  </a:ext>
                </a:extLst>
              </p:cNvPr>
              <p:cNvSpPr txBox="1"/>
              <p:nvPr/>
            </p:nvSpPr>
            <p:spPr>
              <a:xfrm>
                <a:off x="1041849" y="9959590"/>
                <a:ext cx="21701907" cy="1859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B2AD367-858A-45FF-A153-5F6F1A0CC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849" y="9959590"/>
                <a:ext cx="21701907" cy="1859868"/>
              </a:xfrm>
              <a:prstGeom prst="rect">
                <a:avLst/>
              </a:prstGeom>
              <a:blipFill rotWithShape="0">
                <a:blip r:embed="rId6"/>
                <a:stretch>
                  <a:fillRect l="-1152" t="-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77AC98FA-9070-4E9E-A5E9-C2CD3835FD91}"/>
                  </a:ext>
                </a:extLst>
              </p:cNvPr>
              <p:cNvSpPr txBox="1"/>
              <p:nvPr/>
            </p:nvSpPr>
            <p:spPr>
              <a:xfrm>
                <a:off x="1184185" y="12018028"/>
                <a:ext cx="16875215" cy="1176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𝐇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AC98FA-9070-4E9E-A5E9-C2CD3835FD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185" y="12018028"/>
                <a:ext cx="16875215" cy="1176604"/>
              </a:xfrm>
              <a:prstGeom prst="rect">
                <a:avLst/>
              </a:prstGeom>
              <a:blipFill rotWithShape="0">
                <a:blip r:embed="rId7"/>
                <a:stretch>
                  <a:fillRect l="-1445" b="-98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B3E14A87-16EE-4CF0-B7D6-ADB39B26FBA3}"/>
              </a:ext>
            </a:extLst>
          </p:cNvPr>
          <p:cNvGrpSpPr/>
          <p:nvPr/>
        </p:nvGrpSpPr>
        <p:grpSpPr>
          <a:xfrm>
            <a:off x="638051" y="2709105"/>
            <a:ext cx="4012768" cy="938863"/>
            <a:chOff x="534987" y="1597070"/>
            <a:chExt cx="4678406" cy="1227133"/>
          </a:xfrm>
        </p:grpSpPr>
        <p:sp>
          <p:nvSpPr>
            <p:cNvPr id="37" name="Isosceles Triangle 44">
              <a:extLst>
                <a:ext uri="{FF2B5EF4-FFF2-40B4-BE49-F238E27FC236}">
                  <a16:creationId xmlns:a16="http://schemas.microsoft.com/office/drawing/2014/main" xmlns="" id="{F3B0E7DD-199C-46B3-A2C2-0FC3BE9DAD13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Pentagon 136">
              <a:extLst>
                <a:ext uri="{FF2B5EF4-FFF2-40B4-BE49-F238E27FC236}">
                  <a16:creationId xmlns:a16="http://schemas.microsoft.com/office/drawing/2014/main" xmlns="" id="{CC49D81A-BCC8-474B-997F-5EAA8D026467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11">
              <a:extLst>
                <a:ext uri="{FF2B5EF4-FFF2-40B4-BE49-F238E27FC236}">
                  <a16:creationId xmlns:a16="http://schemas.microsoft.com/office/drawing/2014/main" xmlns="" id="{AF2DF3C7-A017-4D20-8A70-F052FDBD6ED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44" name="Freeform 140">
                <a:extLst>
                  <a:ext uri="{FF2B5EF4-FFF2-40B4-BE49-F238E27FC236}">
                    <a16:creationId xmlns:a16="http://schemas.microsoft.com/office/drawing/2014/main" xmlns="" id="{24CB4785-E51F-404A-8FDE-453322DE59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141">
                <a:extLst>
                  <a:ext uri="{FF2B5EF4-FFF2-40B4-BE49-F238E27FC236}">
                    <a16:creationId xmlns:a16="http://schemas.microsoft.com/office/drawing/2014/main" xmlns="" id="{95D3DA18-84FE-4645-885E-E58A26F18F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142">
                <a:extLst>
                  <a:ext uri="{FF2B5EF4-FFF2-40B4-BE49-F238E27FC236}">
                    <a16:creationId xmlns:a16="http://schemas.microsoft.com/office/drawing/2014/main" xmlns="" id="{F9F7A66C-05F7-4F5F-9F44-9096731287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B897AB87-561D-4D18-B6BC-A93A7F2EC0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xmlns="" id="{5FE8C166-D81E-4534-8E64-2C1E2C2D5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id="{B9109C1F-912E-47DD-880E-CE139C839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xmlns="" id="{FE01B78B-8E93-4B8C-8BF8-B5A9CA41D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42" name="Chevron 138">
              <a:extLst>
                <a:ext uri="{FF2B5EF4-FFF2-40B4-BE49-F238E27FC236}">
                  <a16:creationId xmlns:a16="http://schemas.microsoft.com/office/drawing/2014/main" xmlns="" id="{103FBB5D-7833-4DE9-8792-5B9024064A8F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13">
              <a:extLst>
                <a:ext uri="{FF2B5EF4-FFF2-40B4-BE49-F238E27FC236}">
                  <a16:creationId xmlns:a16="http://schemas.microsoft.com/office/drawing/2014/main" xmlns="" id="{F7D2553F-2B99-4316-8FF2-039ACDF74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917" y="1597070"/>
              <a:ext cx="3757476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.T9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38210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66" grpId="0"/>
      <p:bldP spid="35" grpId="0"/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65468" y="15276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757903" y="10528570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30563" y="2565889"/>
            <a:ext cx="23377064" cy="8361148"/>
            <a:chOff x="907537" y="4133365"/>
            <a:chExt cx="23797756" cy="6787201"/>
          </a:xfrm>
        </p:grpSpPr>
        <p:sp>
          <p:nvSpPr>
            <p:cNvPr id="37" name="Rounded Rectangle 36"/>
            <p:cNvSpPr/>
            <p:nvPr/>
          </p:nvSpPr>
          <p:spPr>
            <a:xfrm>
              <a:off x="964240" y="4247391"/>
              <a:ext cx="23741053" cy="667317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030787" y="4403368"/>
              <a:ext cx="17983200" cy="6245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3" name="Freeform 20"/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schemeClr val="accent6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691138" y="4564703"/>
                  <a:ext cx="2078815" cy="6245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5"/>
              <p:cNvSpPr>
                <a:spLocks noChangeArrowheads="1"/>
              </p:cNvSpPr>
              <p:nvPr/>
            </p:nvSpPr>
            <p:spPr bwMode="auto">
              <a:xfrm>
                <a:off x="719780" y="3720367"/>
                <a:ext cx="23190516" cy="1080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defTabSz="914400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altLang="en-US" sz="44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780" y="3720367"/>
                <a:ext cx="23190516" cy="1080424"/>
              </a:xfrm>
              <a:prstGeom prst="rect">
                <a:avLst/>
              </a:prstGeom>
              <a:blipFill rotWithShape="0">
                <a:blip r:embed="rId4"/>
                <a:stretch>
                  <a:fillRect l="-1052" r="-131" b="-106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6"/>
              <p:cNvSpPr>
                <a:spLocks noChangeArrowheads="1"/>
              </p:cNvSpPr>
              <p:nvPr/>
            </p:nvSpPr>
            <p:spPr bwMode="auto">
              <a:xfrm>
                <a:off x="2332152" y="5053584"/>
                <a:ext cx="21722006" cy="247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2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152" y="5053584"/>
                <a:ext cx="21722006" cy="2470997"/>
              </a:xfrm>
              <a:prstGeom prst="rect">
                <a:avLst/>
              </a:prstGeom>
              <a:blipFill rotWithShape="0">
                <a:blip r:embed="rId5"/>
                <a:stretch>
                  <a:fillRect t="-5432" b="-8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/>
          <p:cNvSpPr/>
          <p:nvPr/>
        </p:nvSpPr>
        <p:spPr>
          <a:xfrm>
            <a:off x="10981694" y="5142481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51" name="Group 3">
            <a:extLst>
              <a:ext uri="{FF2B5EF4-FFF2-40B4-BE49-F238E27FC236}">
                <a16:creationId xmlns:a16="http://schemas.microsoft.com/office/drawing/2014/main" xmlns="" id="{416FCB01-8F9A-436C-B128-BB0AFBA2B4F4}"/>
              </a:ext>
            </a:extLst>
          </p:cNvPr>
          <p:cNvGrpSpPr/>
          <p:nvPr/>
        </p:nvGrpSpPr>
        <p:grpSpPr>
          <a:xfrm>
            <a:off x="490504" y="10970685"/>
            <a:ext cx="23285132" cy="2569596"/>
            <a:chOff x="46615" y="7871126"/>
            <a:chExt cx="23848520" cy="225930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2" name="Rounded Rectangle 52">
              <a:extLst>
                <a:ext uri="{FF2B5EF4-FFF2-40B4-BE49-F238E27FC236}">
                  <a16:creationId xmlns:a16="http://schemas.microsoft.com/office/drawing/2014/main" xmlns="" id="{759B51B4-5503-487D-8BB6-7122D6F91EED}"/>
                </a:ext>
              </a:extLst>
            </p:cNvPr>
            <p:cNvSpPr/>
            <p:nvPr/>
          </p:nvSpPr>
          <p:spPr>
            <a:xfrm>
              <a:off x="46615" y="8037613"/>
              <a:ext cx="23848520" cy="209281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5">
              <a:extLst>
                <a:ext uri="{FF2B5EF4-FFF2-40B4-BE49-F238E27FC236}">
                  <a16:creationId xmlns:a16="http://schemas.microsoft.com/office/drawing/2014/main" xmlns="" id="{17EECA23-5EA7-49FF-A864-A6A91F07D224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4" name="Freeform 20">
                <a:extLst>
                  <a:ext uri="{FF2B5EF4-FFF2-40B4-BE49-F238E27FC236}">
                    <a16:creationId xmlns:a16="http://schemas.microsoft.com/office/drawing/2014/main" xmlns="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TextBox 7">
                <a:extLst>
                  <a:ext uri="{FF2B5EF4-FFF2-40B4-BE49-F238E27FC236}">
                    <a16:creationId xmlns:a16="http://schemas.microsoft.com/office/drawing/2014/main" xmlns="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362123" y="8295464"/>
                <a:ext cx="2872840" cy="67652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8" name="Picture 8">
                <a:extLst>
                  <a:ext uri="{FF2B5EF4-FFF2-40B4-BE49-F238E27FC236}">
                    <a16:creationId xmlns:a16="http://schemas.microsoft.com/office/drawing/2014/main" xmlns="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F4BA602-388A-499B-BD8B-33460C10D6C4}"/>
              </a:ext>
            </a:extLst>
          </p:cNvPr>
          <p:cNvSpPr txBox="1"/>
          <p:nvPr/>
        </p:nvSpPr>
        <p:spPr>
          <a:xfrm>
            <a:off x="5754518" y="11271479"/>
            <a:ext cx="23190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effectLst/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9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50" grpId="0" animBg="1"/>
      <p:bldP spid="2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3">
            <a:extLst>
              <a:ext uri="{FF2B5EF4-FFF2-40B4-BE49-F238E27FC236}">
                <a16:creationId xmlns:a16="http://schemas.microsoft.com/office/drawing/2014/main" xmlns="" id="{CEC91C4A-0C32-4A2B-A4AC-4F1CF10585A1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7" name="Rounded Rectangle 52">
              <a:extLst>
                <a:ext uri="{FF2B5EF4-FFF2-40B4-BE49-F238E27FC236}">
                  <a16:creationId xmlns:a16="http://schemas.microsoft.com/office/drawing/2014/main" xmlns="" id="{683871EB-668E-4DA2-91E7-52B5B4DB87DC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xmlns="" id="{D9646EF9-A554-4B4E-9113-4B0F32AEE4C2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xmlns="" id="{90AED802-C166-446F-A169-8C59A7CD2C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xmlns="" id="{3AAEB1CC-61A1-43A9-AD15-A57865E2DB9F}"/>
                  </a:ext>
                </a:extLst>
              </p:cNvPr>
              <p:cNvSpPr txBox="1"/>
              <p:nvPr/>
            </p:nvSpPr>
            <p:spPr>
              <a:xfrm>
                <a:off x="1320408" y="8326243"/>
                <a:ext cx="2872840" cy="67652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5" name="Picture 8">
                <a:extLst>
                  <a:ext uri="{FF2B5EF4-FFF2-40B4-BE49-F238E27FC236}">
                    <a16:creationId xmlns:a16="http://schemas.microsoft.com/office/drawing/2014/main" xmlns="" id="{6CAAB267-B4EB-41CD-9D6E-BB6D2078030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015FC99B-D5B9-4B5F-AEA7-58CBA22D645D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xmlns="" id="{8F5F9750-7F73-420D-BFAF-3CBE4EA85C46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1F08B7E9-1985-4A49-B181-25B76AD39B25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xmlns="" id="{5C705A12-DCDA-43F3-BC96-65B79FEF1F6E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4" name="Group 33">
                <a:extLst>
                  <a:ext uri="{FF2B5EF4-FFF2-40B4-BE49-F238E27FC236}">
                    <a16:creationId xmlns:a16="http://schemas.microsoft.com/office/drawing/2014/main" xmlns="" id="{645B2E2E-48A9-42D2-9BEB-1FA4403414DA}"/>
                  </a:ext>
                </a:extLst>
              </p:cNvPr>
              <p:cNvGrpSpPr/>
              <p:nvPr/>
            </p:nvGrpSpPr>
            <p:grpSpPr>
              <a:xfrm>
                <a:off x="1390227" y="4175337"/>
                <a:ext cx="2913757" cy="698747"/>
                <a:chOff x="2056977" y="4537287"/>
                <a:chExt cx="2913757" cy="698747"/>
              </a:xfrm>
            </p:grpSpPr>
            <p:sp>
              <p:nvSpPr>
                <p:cNvPr id="40" name="Freeform 20">
                  <a:extLst>
                    <a:ext uri="{FF2B5EF4-FFF2-40B4-BE49-F238E27FC236}">
                      <a16:creationId xmlns:a16="http://schemas.microsoft.com/office/drawing/2014/main" xmlns="" id="{B0626611-4FFE-4369-9C58-4212E2B7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xmlns="" id="{88753F3B-3175-4832-8B96-52D6454DA668}"/>
                    </a:ext>
                  </a:extLst>
                </p:cNvPr>
                <p:cNvSpPr txBox="1"/>
                <p:nvPr/>
              </p:nvSpPr>
              <p:spPr>
                <a:xfrm>
                  <a:off x="2707346" y="4537287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xmlns="" id="{736E0A55-F7E0-4D4B-999A-929E490E1E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473181" y="4019215"/>
                <a:ext cx="20906236" cy="1908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181" y="4019215"/>
                <a:ext cx="20906236" cy="1908471"/>
              </a:xfrm>
              <a:prstGeom prst="rect">
                <a:avLst/>
              </a:prstGeom>
              <a:blipFill rotWithShape="0">
                <a:blip r:embed="rId5"/>
                <a:stretch>
                  <a:fillRect l="-1196" r="-262" b="-130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1473181" y="6701603"/>
                <a:ext cx="1842071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just" defTabSz="914400"/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	      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altLang="en-US" sz="4400" b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3181" y="6701603"/>
                <a:ext cx="18420719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1357" t="-14961" b="-377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CD15CEA1-9A7D-4EA2-BC90-3965E8D2D598}"/>
              </a:ext>
            </a:extLst>
          </p:cNvPr>
          <p:cNvSpPr/>
          <p:nvPr/>
        </p:nvSpPr>
        <p:spPr>
          <a:xfrm>
            <a:off x="10323540" y="664085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5899B886-5D06-4FF1-9047-FA285FEACAE5}"/>
              </a:ext>
            </a:extLst>
          </p:cNvPr>
          <p:cNvSpPr txBox="1"/>
          <p:nvPr/>
        </p:nvSpPr>
        <p:spPr>
          <a:xfrm>
            <a:off x="5710400" y="10767534"/>
            <a:ext cx="3228416" cy="728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97321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9" grpId="0" animBg="1"/>
      <p:bldP spid="3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3">
            <a:extLst>
              <a:ext uri="{FF2B5EF4-FFF2-40B4-BE49-F238E27FC236}">
                <a16:creationId xmlns:a16="http://schemas.microsoft.com/office/drawing/2014/main" xmlns="" id="{402209C2-729A-4CB3-B91A-DFF22241A16B}"/>
              </a:ext>
            </a:extLst>
          </p:cNvPr>
          <p:cNvGrpSpPr/>
          <p:nvPr/>
        </p:nvGrpSpPr>
        <p:grpSpPr>
          <a:xfrm>
            <a:off x="598125" y="10427833"/>
            <a:ext cx="23285132" cy="3096091"/>
            <a:chOff x="46615" y="7871126"/>
            <a:chExt cx="23848520" cy="272221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9" name="Rounded Rectangle 52">
              <a:extLst>
                <a:ext uri="{FF2B5EF4-FFF2-40B4-BE49-F238E27FC236}">
                  <a16:creationId xmlns:a16="http://schemas.microsoft.com/office/drawing/2014/main" xmlns="" id="{FA2BB700-C258-4B5C-A5AE-C24201E3DA8A}"/>
                </a:ext>
              </a:extLst>
            </p:cNvPr>
            <p:cNvSpPr/>
            <p:nvPr/>
          </p:nvSpPr>
          <p:spPr>
            <a:xfrm>
              <a:off x="46615" y="8037613"/>
              <a:ext cx="23848520" cy="25557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5">
              <a:extLst>
                <a:ext uri="{FF2B5EF4-FFF2-40B4-BE49-F238E27FC236}">
                  <a16:creationId xmlns:a16="http://schemas.microsoft.com/office/drawing/2014/main" xmlns="" id="{1939284C-CC7C-49B0-ACD5-8F3997078389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5" name="Freeform 20">
                <a:extLst>
                  <a:ext uri="{FF2B5EF4-FFF2-40B4-BE49-F238E27FC236}">
                    <a16:creationId xmlns:a16="http://schemas.microsoft.com/office/drawing/2014/main" xmlns="" id="{E6BF5526-62BE-493C-9A3B-DE75CA03802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7">
                <a:extLst>
                  <a:ext uri="{FF2B5EF4-FFF2-40B4-BE49-F238E27FC236}">
                    <a16:creationId xmlns:a16="http://schemas.microsoft.com/office/drawing/2014/main" xmlns="" id="{B2CB1387-B070-46F0-9DE4-E32A3F095623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676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9" name="Picture 8">
                <a:extLst>
                  <a:ext uri="{FF2B5EF4-FFF2-40B4-BE49-F238E27FC236}">
                    <a16:creationId xmlns:a16="http://schemas.microsoft.com/office/drawing/2014/main" xmlns="" id="{CE611791-754F-4EAE-B606-68FC6FCC23D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50891DDE-9541-4582-AB72-6C477D2C0F8C}"/>
              </a:ext>
            </a:extLst>
          </p:cNvPr>
          <p:cNvGrpSpPr/>
          <p:nvPr/>
        </p:nvGrpSpPr>
        <p:grpSpPr>
          <a:xfrm>
            <a:off x="473536" y="2607635"/>
            <a:ext cx="23377064" cy="7563456"/>
            <a:chOff x="907537" y="4133365"/>
            <a:chExt cx="23797756" cy="6264012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xmlns="" id="{71012D69-EAF7-4EAA-92C8-F53120D62FA2}"/>
                </a:ext>
              </a:extLst>
            </p:cNvPr>
            <p:cNvSpPr/>
            <p:nvPr/>
          </p:nvSpPr>
          <p:spPr>
            <a:xfrm>
              <a:off x="964240" y="4247391"/>
              <a:ext cx="23741053" cy="61499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8CBE21B5-65E3-42BF-965D-B0F66CC4BB8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xmlns="" id="{4B285C95-6F9D-4695-8FE8-8D1C5AF547D6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xmlns="" id="{FBDA531D-79BF-460E-8CEE-30D2C317BD0F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6" name="Freeform 20">
                  <a:extLst>
                    <a:ext uri="{FF2B5EF4-FFF2-40B4-BE49-F238E27FC236}">
                      <a16:creationId xmlns:a16="http://schemas.microsoft.com/office/drawing/2014/main" xmlns="" id="{45DC5DD1-1838-4E5E-9DAF-97093A7345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xmlns="" id="{4897F731-A76B-4182-A8E7-1D5713D39E4A}"/>
                    </a:ext>
                  </a:extLst>
                </p:cNvPr>
                <p:cNvSpPr txBox="1"/>
                <p:nvPr/>
              </p:nvSpPr>
              <p:spPr>
                <a:xfrm>
                  <a:off x="2707346" y="4573020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xmlns="" id="{4EFD6950-2563-4ACC-8B79-3790FA4116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301400" y="3769093"/>
                <a:ext cx="22320600" cy="1541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1400" y="3769093"/>
                <a:ext cx="22320600" cy="1541319"/>
              </a:xfrm>
              <a:prstGeom prst="rect">
                <a:avLst/>
              </a:prstGeom>
              <a:blipFill rotWithShape="0">
                <a:blip r:embed="rId4"/>
                <a:stretch>
                  <a:fillRect l="-1092" t="-8696" b="-146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3"/>
              <p:cNvSpPr>
                <a:spLocks noChangeArrowheads="1"/>
              </p:cNvSpPr>
              <p:nvPr/>
            </p:nvSpPr>
            <p:spPr bwMode="auto">
              <a:xfrm>
                <a:off x="3276600" y="5338361"/>
                <a:ext cx="22053557" cy="48209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6600" y="5338361"/>
                <a:ext cx="22053557" cy="482093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Oval 30">
            <a:extLst>
              <a:ext uri="{FF2B5EF4-FFF2-40B4-BE49-F238E27FC236}">
                <a16:creationId xmlns:a16="http://schemas.microsoft.com/office/drawing/2014/main" xmlns="" id="{280E9C18-2B6F-4D33-BDB4-197B62AE6E25}"/>
              </a:ext>
            </a:extLst>
          </p:cNvPr>
          <p:cNvSpPr/>
          <p:nvPr/>
        </p:nvSpPr>
        <p:spPr>
          <a:xfrm>
            <a:off x="11880691" y="8610600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38F00A4F-06FE-46D2-A2DF-E9A4083E717F}"/>
              </a:ext>
            </a:extLst>
          </p:cNvPr>
          <p:cNvSpPr txBox="1"/>
          <p:nvPr/>
        </p:nvSpPr>
        <p:spPr>
          <a:xfrm>
            <a:off x="5367653" y="10752183"/>
            <a:ext cx="3395347" cy="8002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15000"/>
              </a:lnSpc>
              <a:spcAft>
                <a:spcPts val="800"/>
              </a:spcAft>
            </a:pPr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00000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 animBg="1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443D077B-FFEA-48F0-9DDF-EF05B71B0A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endParaRPr lang="vi-VN" altLang="vi-VN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C7A80174-3BD5-4DCE-B1D1-57BB16BEFDB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vi-VN" altLang="vi-VN"/>
          </a:p>
        </p:txBody>
      </p:sp>
      <p:pic>
        <p:nvPicPr>
          <p:cNvPr id="6148" name="Picture 4" descr="CauHamRong[1]">
            <a:extLst>
              <a:ext uri="{FF2B5EF4-FFF2-40B4-BE49-F238E27FC236}">
                <a16:creationId xmlns:a16="http://schemas.microsoft.com/office/drawing/2014/main" xmlns="" id="{8F8B7806-EDC2-4120-8B1C-B300222E2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4000" cy="140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>
            <a:extLst>
              <a:ext uri="{FF2B5EF4-FFF2-40B4-BE49-F238E27FC236}">
                <a16:creationId xmlns:a16="http://schemas.microsoft.com/office/drawing/2014/main" xmlns="" id="{BB5C4D1C-8D45-473E-9D5F-791564B9B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1830051"/>
            <a:ext cx="1127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Hàm Rồng – Thanh Hóa</a:t>
            </a:r>
          </a:p>
        </p:txBody>
      </p:sp>
    </p:spTree>
  </p:cSld>
  <p:clrMapOvr>
    <a:masterClrMapping/>
  </p:clrMapOvr>
  <p:transition spd="slow">
    <p:split orient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47C2C93A-186D-43C7-B1DE-5F034FF74E2F}"/>
              </a:ext>
            </a:extLst>
          </p:cNvPr>
          <p:cNvGrpSpPr/>
          <p:nvPr/>
        </p:nvGrpSpPr>
        <p:grpSpPr>
          <a:xfrm>
            <a:off x="503468" y="2432919"/>
            <a:ext cx="23377064" cy="4822118"/>
            <a:chOff x="907537" y="4133365"/>
            <a:chExt cx="23797756" cy="3735121"/>
          </a:xfrm>
        </p:grpSpPr>
        <p:sp>
          <p:nvSpPr>
            <p:cNvPr id="47" name="Rounded Rectangle 36">
              <a:extLst>
                <a:ext uri="{FF2B5EF4-FFF2-40B4-BE49-F238E27FC236}">
                  <a16:creationId xmlns:a16="http://schemas.microsoft.com/office/drawing/2014/main" xmlns="" id="{F673FDBF-3FAD-42AF-9419-915AC377A633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xmlns="" id="{46DD4050-07A5-4FA9-9742-99FCB4303BDD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xmlns="" id="{0D4542ED-94F0-4632-8D22-432572AEFD4D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xmlns="" id="{ABA41ACF-A241-4D30-AA41-7BD71DF80BE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xmlns="" id="{C07E3830-FC76-436C-B878-5ABC740904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xmlns="" id="{A4A25A73-C00E-4DD4-8C10-5EE0C9C632A6}"/>
                    </a:ext>
                  </a:extLst>
                </p:cNvPr>
                <p:cNvSpPr txBox="1"/>
                <p:nvPr/>
              </p:nvSpPr>
              <p:spPr>
                <a:xfrm>
                  <a:off x="2707346" y="4609341"/>
                  <a:ext cx="2078815" cy="5959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55" name="Picture 54">
                <a:extLst>
                  <a:ext uri="{FF2B5EF4-FFF2-40B4-BE49-F238E27FC236}">
                    <a16:creationId xmlns:a16="http://schemas.microsoft.com/office/drawing/2014/main" xmlns="" id="{52923A97-B932-415E-B12F-91C77DDCAD4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">
            <a:extLst>
              <a:ext uri="{FF2B5EF4-FFF2-40B4-BE49-F238E27FC236}">
                <a16:creationId xmlns:a16="http://schemas.microsoft.com/office/drawing/2014/main" xmlns="" id="{8181D54F-5FF5-4EE2-979C-8B5AB3F6DC1E}"/>
              </a:ext>
            </a:extLst>
          </p:cNvPr>
          <p:cNvGrpSpPr/>
          <p:nvPr/>
        </p:nvGrpSpPr>
        <p:grpSpPr>
          <a:xfrm>
            <a:off x="549434" y="7209516"/>
            <a:ext cx="23285132" cy="6184790"/>
            <a:chOff x="46615" y="7871126"/>
            <a:chExt cx="23848520" cy="641777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xmlns="" id="{2CE566A0-FABC-4962-9615-ECC9D0FE5AFC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5">
              <a:extLst>
                <a:ext uri="{FF2B5EF4-FFF2-40B4-BE49-F238E27FC236}">
                  <a16:creationId xmlns:a16="http://schemas.microsoft.com/office/drawing/2014/main" xmlns="" id="{44681B16-4487-437D-96FE-A942BF2E3FF1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xmlns="" id="{8ED50175-FB8C-47A7-A995-3B653C7D81F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7">
                <a:extLst>
                  <a:ext uri="{FF2B5EF4-FFF2-40B4-BE49-F238E27FC236}">
                    <a16:creationId xmlns:a16="http://schemas.microsoft.com/office/drawing/2014/main" xmlns="" id="{45AD8A0D-ECC8-4F04-9C4C-D7DE237C519D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98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45" name="Picture 8">
                <a:extLst>
                  <a:ext uri="{FF2B5EF4-FFF2-40B4-BE49-F238E27FC236}">
                    <a16:creationId xmlns:a16="http://schemas.microsoft.com/office/drawing/2014/main" xmlns="" id="{AA613A43-FA44-492A-90E5-8EB69D4B792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1756542" y="3359729"/>
                <a:ext cx="21739010" cy="1541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6542" y="3359729"/>
                <a:ext cx="21739010" cy="1541319"/>
              </a:xfrm>
              <a:prstGeom prst="rect">
                <a:avLst/>
              </a:prstGeom>
              <a:blipFill rotWithShape="0">
                <a:blip r:embed="rId5"/>
                <a:stretch>
                  <a:fillRect l="-1122" t="-8696" r="-1150" b="-142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429000" y="7289271"/>
                <a:ext cx="12303288" cy="1281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𝑷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𝒏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𝑷</m:t>
                                  </m:r>
                                </m:e>
                              </m:d>
                            </m:sub>
                          </m:sSub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7289271"/>
                <a:ext cx="12303288" cy="12816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756542" y="3701298"/>
                <a:ext cx="20379412" cy="3334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	  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42" y="3701298"/>
                <a:ext cx="20379412" cy="3334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F622943F-9E07-4FE7-A87F-07EDE4760014}"/>
              </a:ext>
            </a:extLst>
          </p:cNvPr>
          <p:cNvSpPr/>
          <p:nvPr/>
        </p:nvSpPr>
        <p:spPr>
          <a:xfrm>
            <a:off x="12528713" y="5658304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A93AFD3F-C56C-41A1-A07B-D659D26F5D8E}"/>
                  </a:ext>
                </a:extLst>
              </p:cNvPr>
              <p:cNvSpPr txBox="1"/>
              <p:nvPr/>
            </p:nvSpPr>
            <p:spPr>
              <a:xfrm>
                <a:off x="1756542" y="8247563"/>
                <a:ext cx="22984341" cy="2297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𝒅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</m:e>
                            </m:d>
                          </m:sub>
                        </m:sSub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3AFD3F-C56C-41A1-A07B-D659D26F5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542" y="8247563"/>
                <a:ext cx="22984341" cy="2297360"/>
              </a:xfrm>
              <a:prstGeom prst="rect">
                <a:avLst/>
              </a:prstGeom>
              <a:blipFill rotWithShape="0">
                <a:blip r:embed="rId8"/>
                <a:stretch>
                  <a:fillRect b="-5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83C98E9-E0CB-4BD0-8931-E516ACAAC29C}"/>
                  </a:ext>
                </a:extLst>
              </p:cNvPr>
              <p:cNvSpPr txBox="1"/>
              <p:nvPr/>
            </p:nvSpPr>
            <p:spPr>
              <a:xfrm>
                <a:off x="1694269" y="9624689"/>
                <a:ext cx="20891802" cy="33348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3C98E9-E0CB-4BD0-8931-E516ACAAC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269" y="9624689"/>
                <a:ext cx="20891802" cy="33348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C5EB3A43-9100-4003-8150-8E14693E36DF}"/>
              </a:ext>
            </a:extLst>
          </p:cNvPr>
          <p:cNvSpPr txBox="1"/>
          <p:nvPr/>
        </p:nvSpPr>
        <p:spPr>
          <a:xfrm>
            <a:off x="20102963" y="8350744"/>
            <a:ext cx="28049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36427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3">
            <a:extLst>
              <a:ext uri="{FF2B5EF4-FFF2-40B4-BE49-F238E27FC236}">
                <a16:creationId xmlns:a16="http://schemas.microsoft.com/office/drawing/2014/main" xmlns="" id="{005B5845-7F0F-41D5-BCB5-A30CBE8B0DF0}"/>
              </a:ext>
            </a:extLst>
          </p:cNvPr>
          <p:cNvGrpSpPr/>
          <p:nvPr/>
        </p:nvGrpSpPr>
        <p:grpSpPr>
          <a:xfrm>
            <a:off x="351343" y="7060231"/>
            <a:ext cx="23285132" cy="6494711"/>
            <a:chOff x="46615" y="7871126"/>
            <a:chExt cx="23848520" cy="6417776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xmlns="" id="{0C250297-DE8B-44E6-8548-EF0FCB3D0000}"/>
                </a:ext>
              </a:extLst>
            </p:cNvPr>
            <p:cNvSpPr/>
            <p:nvPr/>
          </p:nvSpPr>
          <p:spPr>
            <a:xfrm>
              <a:off x="46615" y="8037612"/>
              <a:ext cx="23848520" cy="6251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5">
              <a:extLst>
                <a:ext uri="{FF2B5EF4-FFF2-40B4-BE49-F238E27FC236}">
                  <a16:creationId xmlns:a16="http://schemas.microsoft.com/office/drawing/2014/main" xmlns="" id="{FE966938-C06C-44D3-9D31-D718431A9576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xmlns="" id="{3861AEEF-EDBC-4991-B57A-8F429E7E7B5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TextBox 7">
                <a:extLst>
                  <a:ext uri="{FF2B5EF4-FFF2-40B4-BE49-F238E27FC236}">
                    <a16:creationId xmlns:a16="http://schemas.microsoft.com/office/drawing/2014/main" xmlns="" id="{E54528F6-5820-418E-B0E7-243A3D36505C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60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1" name="Picture 8">
                <a:extLst>
                  <a:ext uri="{FF2B5EF4-FFF2-40B4-BE49-F238E27FC236}">
                    <a16:creationId xmlns:a16="http://schemas.microsoft.com/office/drawing/2014/main" xmlns="" id="{86790E36-2113-4275-ADB3-2815379DACB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F91DC107-96F1-4595-A283-A9864FE6680D}"/>
              </a:ext>
            </a:extLst>
          </p:cNvPr>
          <p:cNvGrpSpPr/>
          <p:nvPr/>
        </p:nvGrpSpPr>
        <p:grpSpPr>
          <a:xfrm>
            <a:off x="351343" y="2431644"/>
            <a:ext cx="23377064" cy="4509957"/>
            <a:chOff x="907537" y="4133365"/>
            <a:chExt cx="23797756" cy="3735121"/>
          </a:xfrm>
        </p:grpSpPr>
        <p:sp>
          <p:nvSpPr>
            <p:cNvPr id="33" name="Rounded Rectangle 36">
              <a:extLst>
                <a:ext uri="{FF2B5EF4-FFF2-40B4-BE49-F238E27FC236}">
                  <a16:creationId xmlns:a16="http://schemas.microsoft.com/office/drawing/2014/main" xmlns="" id="{B788FA88-7A32-4D20-A578-3EDCDCE69EE8}"/>
                </a:ext>
              </a:extLst>
            </p:cNvPr>
            <p:cNvSpPr/>
            <p:nvPr/>
          </p:nvSpPr>
          <p:spPr>
            <a:xfrm>
              <a:off x="964240" y="4247391"/>
              <a:ext cx="23741053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75C154E9-8EED-4C42-B8E3-06179CA28E7F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xmlns="" id="{FA00A112-C7DE-4EE5-A538-5B33B4289868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xmlns="" id="{82FEBADC-95BC-45BC-AE64-4B008773B85D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7697"/>
                <a:chOff x="2056977" y="4564703"/>
                <a:chExt cx="2913757" cy="677697"/>
              </a:xfrm>
            </p:grpSpPr>
            <p:sp>
              <p:nvSpPr>
                <p:cNvPr id="47" name="Freeform 20">
                  <a:extLst>
                    <a:ext uri="{FF2B5EF4-FFF2-40B4-BE49-F238E27FC236}">
                      <a16:creationId xmlns:a16="http://schemas.microsoft.com/office/drawing/2014/main" xmlns="" id="{AD87FF78-5163-4657-8A0A-5829F1A74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xmlns="" id="{92A73DE6-581D-4EFD-BB0B-C970A100A7BB}"/>
                    </a:ext>
                  </a:extLst>
                </p:cNvPr>
                <p:cNvSpPr txBox="1"/>
                <p:nvPr/>
              </p:nvSpPr>
              <p:spPr>
                <a:xfrm>
                  <a:off x="2666540" y="4605154"/>
                  <a:ext cx="2078815" cy="6372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xmlns="" id="{AA6671B6-2B3A-4879-A406-B402ED67FB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07489" y="10326608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32195" y="2776708"/>
                <a:ext cx="19831497" cy="2265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2195" y="2776708"/>
                <a:ext cx="19831497" cy="2265813"/>
              </a:xfrm>
              <a:prstGeom prst="rect">
                <a:avLst/>
              </a:prstGeom>
              <a:blipFill rotWithShape="0">
                <a:blip r:embed="rId5"/>
                <a:stretch>
                  <a:fillRect l="-1230" t="-5645" r="-1260" b="-9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4078806" y="7109723"/>
                <a:ext cx="19493644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806" y="7109723"/>
                <a:ext cx="19493644" cy="1483868"/>
              </a:xfrm>
              <a:prstGeom prst="rect">
                <a:avLst/>
              </a:prstGeom>
              <a:blipFill rotWithShape="0">
                <a:blip r:embed="rId6"/>
                <a:stretch>
                  <a:fillRect t="-9426" r="-1282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825499" y="4830712"/>
                <a:ext cx="22555586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499" y="4830712"/>
                <a:ext cx="22555586" cy="1138838"/>
              </a:xfrm>
              <a:prstGeom prst="rect">
                <a:avLst/>
              </a:prstGeom>
              <a:blipFill rotWithShape="0">
                <a:blip r:embed="rId7"/>
                <a:stretch>
                  <a:fillRect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394A8FF3-A411-4B21-9E8C-DECB1CA8EA3B}"/>
              </a:ext>
            </a:extLst>
          </p:cNvPr>
          <p:cNvSpPr/>
          <p:nvPr/>
        </p:nvSpPr>
        <p:spPr>
          <a:xfrm>
            <a:off x="1366485" y="5055229"/>
            <a:ext cx="725424" cy="635664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35B02924-D550-4F6F-BF70-69C9B2144458}"/>
                  </a:ext>
                </a:extLst>
              </p:cNvPr>
              <p:cNvSpPr txBox="1"/>
              <p:nvPr/>
            </p:nvSpPr>
            <p:spPr>
              <a:xfrm>
                <a:off x="1573465" y="8543050"/>
                <a:ext cx="21644039" cy="909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5B02924-D550-4F6F-BF70-69C9B2144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465" y="8543050"/>
                <a:ext cx="21644039" cy="909544"/>
              </a:xfrm>
              <a:prstGeom prst="rect">
                <a:avLst/>
              </a:prstGeom>
              <a:blipFill rotWithShape="0">
                <a:blip r:embed="rId8"/>
                <a:stretch>
                  <a:fillRect t="-7333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7746B67F-8D38-4F22-8925-BD4E782C23ED}"/>
                  </a:ext>
                </a:extLst>
              </p:cNvPr>
              <p:cNvSpPr txBox="1"/>
              <p:nvPr/>
            </p:nvSpPr>
            <p:spPr>
              <a:xfrm>
                <a:off x="1707145" y="10027524"/>
                <a:ext cx="12773890" cy="1135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746B67F-8D38-4F22-8925-BD4E782C2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145" y="10027524"/>
                <a:ext cx="12773890" cy="1135375"/>
              </a:xfrm>
              <a:prstGeom prst="rect">
                <a:avLst/>
              </a:prstGeom>
              <a:blipFill rotWithShape="0">
                <a:blip r:embed="rId9"/>
                <a:stretch>
                  <a:fillRect b="-10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001F737D-3D6E-42E5-BE32-18DF956D7F38}"/>
              </a:ext>
            </a:extLst>
          </p:cNvPr>
          <p:cNvSpPr txBox="1"/>
          <p:nvPr/>
        </p:nvSpPr>
        <p:spPr>
          <a:xfrm>
            <a:off x="9662361" y="11070400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401836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3">
            <a:extLst>
              <a:ext uri="{FF2B5EF4-FFF2-40B4-BE49-F238E27FC236}">
                <a16:creationId xmlns:a16="http://schemas.microsoft.com/office/drawing/2014/main" xmlns="" id="{154097B7-9BE9-4BFF-BD34-240CFE3C68FB}"/>
              </a:ext>
            </a:extLst>
          </p:cNvPr>
          <p:cNvGrpSpPr/>
          <p:nvPr/>
        </p:nvGrpSpPr>
        <p:grpSpPr>
          <a:xfrm>
            <a:off x="433635" y="6306755"/>
            <a:ext cx="23285132" cy="7409245"/>
            <a:chOff x="46615" y="7871126"/>
            <a:chExt cx="23848520" cy="768835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59" name="Rounded Rectangle 52">
              <a:extLst>
                <a:ext uri="{FF2B5EF4-FFF2-40B4-BE49-F238E27FC236}">
                  <a16:creationId xmlns:a16="http://schemas.microsoft.com/office/drawing/2014/main" xmlns="" id="{355E84E5-31FE-4F2E-8D5E-A1DA1C761451}"/>
                </a:ext>
              </a:extLst>
            </p:cNvPr>
            <p:cNvSpPr/>
            <p:nvPr/>
          </p:nvSpPr>
          <p:spPr>
            <a:xfrm>
              <a:off x="46615" y="8037611"/>
              <a:ext cx="23848520" cy="752187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0" name="Group 5">
              <a:extLst>
                <a:ext uri="{FF2B5EF4-FFF2-40B4-BE49-F238E27FC236}">
                  <a16:creationId xmlns:a16="http://schemas.microsoft.com/office/drawing/2014/main" xmlns="" id="{2700B3FB-AF3C-407D-B234-0F2A0AE9F42F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xmlns="" id="{6EB654BC-39B3-4CC0-9BE1-69DAFCE728A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7">
                <a:extLst>
                  <a:ext uri="{FF2B5EF4-FFF2-40B4-BE49-F238E27FC236}">
                    <a16:creationId xmlns:a16="http://schemas.microsoft.com/office/drawing/2014/main" xmlns="" id="{7A579B67-18A9-44C3-A7EE-13F549B376E8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98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3" name="Picture 8">
                <a:extLst>
                  <a:ext uri="{FF2B5EF4-FFF2-40B4-BE49-F238E27FC236}">
                    <a16:creationId xmlns:a16="http://schemas.microsoft.com/office/drawing/2014/main" xmlns="" id="{B9B71529-C775-431A-BDF7-5041D246160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xmlns="" id="{A9CDFA9B-9259-4581-AAFD-8274638E5131}"/>
              </a:ext>
            </a:extLst>
          </p:cNvPr>
          <p:cNvGrpSpPr/>
          <p:nvPr/>
        </p:nvGrpSpPr>
        <p:grpSpPr>
          <a:xfrm>
            <a:off x="351343" y="2431644"/>
            <a:ext cx="23377064" cy="3822341"/>
            <a:chOff x="907537" y="4133365"/>
            <a:chExt cx="23797756" cy="2902214"/>
          </a:xfrm>
        </p:grpSpPr>
        <p:sp>
          <p:nvSpPr>
            <p:cNvPr id="35" name="Rounded Rectangle 36">
              <a:extLst>
                <a:ext uri="{FF2B5EF4-FFF2-40B4-BE49-F238E27FC236}">
                  <a16:creationId xmlns:a16="http://schemas.microsoft.com/office/drawing/2014/main" xmlns="" id="{FAB07D7A-47DD-4D33-9C90-18F18BB5C48C}"/>
                </a:ext>
              </a:extLst>
            </p:cNvPr>
            <p:cNvSpPr/>
            <p:nvPr/>
          </p:nvSpPr>
          <p:spPr>
            <a:xfrm>
              <a:off x="964240" y="4247391"/>
              <a:ext cx="23741053" cy="27881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C0D405B4-3AD2-4929-9242-0777C7103930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584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2FD22630-1170-4826-9B0F-4BE3323EF6E2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xmlns="" id="{4E0720F2-A964-43BA-A082-87C3A3E216E9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9" name="Freeform 20">
                  <a:extLst>
                    <a:ext uri="{FF2B5EF4-FFF2-40B4-BE49-F238E27FC236}">
                      <a16:creationId xmlns:a16="http://schemas.microsoft.com/office/drawing/2014/main" xmlns="" id="{6BE026E2-E5D6-41CE-A632-AFF96C4D30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xmlns="" id="{4283C93D-9574-438B-AE8F-288F0EC7F001}"/>
                    </a:ext>
                  </a:extLst>
                </p:cNvPr>
                <p:cNvSpPr txBox="1"/>
                <p:nvPr/>
              </p:nvSpPr>
              <p:spPr>
                <a:xfrm>
                  <a:off x="2650643" y="4589523"/>
                  <a:ext cx="2078815" cy="584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en-US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xmlns="" id="{2F1EB156-4187-41A5-AA43-ED9C3C5102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9559515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650787" y="2104978"/>
                <a:ext cx="19984958" cy="21784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Viết phương trình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uông góc và cắt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0787" y="2104978"/>
                <a:ext cx="19984958" cy="2178417"/>
              </a:xfrm>
              <a:prstGeom prst="rect">
                <a:avLst/>
              </a:prstGeom>
              <a:blipFill rotWithShape="0">
                <a:blip r:embed="rId5"/>
                <a:stretch>
                  <a:fillRect l="-1251" b="-53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817548" y="6290561"/>
                <a:ext cx="17366052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véc tơ chỉ phương l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548" y="6290561"/>
                <a:ext cx="17366052" cy="816827"/>
              </a:xfrm>
              <a:prstGeom prst="rect">
                <a:avLst/>
              </a:prstGeom>
              <a:blipFill rotWithShape="0">
                <a:blip r:embed="rId6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031232" y="3833848"/>
                <a:ext cx="20406238" cy="2216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C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it-IT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it-IT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.</a:t>
                </a:r>
                <a:r>
                  <a:rPr lang="it-IT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232" y="3833848"/>
                <a:ext cx="20406238" cy="2216248"/>
              </a:xfrm>
              <a:prstGeom prst="rect">
                <a:avLst/>
              </a:prstGeom>
              <a:blipFill rotWithShape="0">
                <a:blip r:embed="rId7"/>
                <a:stretch>
                  <a:fillRect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677A3D1-4D6A-4B0B-98AE-B83CDC64CFBD}"/>
              </a:ext>
            </a:extLst>
          </p:cNvPr>
          <p:cNvSpPr/>
          <p:nvPr/>
        </p:nvSpPr>
        <p:spPr>
          <a:xfrm>
            <a:off x="11707725" y="5145789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F891656D-FC8F-4614-8C98-2CF6C4B97C3F}"/>
                  </a:ext>
                </a:extLst>
              </p:cNvPr>
              <p:cNvSpPr txBox="1"/>
              <p:nvPr/>
            </p:nvSpPr>
            <p:spPr>
              <a:xfrm>
                <a:off x="3817548" y="7121996"/>
                <a:ext cx="14954999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giao điểm của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it-IT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891656D-FC8F-4614-8C98-2CF6C4B97C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548" y="7121996"/>
                <a:ext cx="14954999" cy="816827"/>
              </a:xfrm>
              <a:prstGeom prst="rect">
                <a:avLst/>
              </a:prstGeom>
              <a:blipFill rotWithShape="0">
                <a:blip r:embed="rId8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609CAC97-A2B8-45F6-806C-9A6FF3555469}"/>
                  </a:ext>
                </a:extLst>
              </p:cNvPr>
              <p:cNvSpPr txBox="1"/>
              <p:nvPr/>
            </p:nvSpPr>
            <p:spPr>
              <a:xfrm>
                <a:off x="433513" y="7938744"/>
                <a:ext cx="23824555" cy="10094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it-IT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it-IT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it-IT" sz="4400" b="1" i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Symbol" panose="05050102010706020507" pitchFamily="18" charset="2"/>
                        </a:rPr>
                        <m:t>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it-IT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it-IT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it-IT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09CAC97-A2B8-45F6-806C-9A6FF3555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13" y="7938744"/>
                <a:ext cx="23824555" cy="100944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4C2E9E7B-6B4C-4D70-BF7C-89CB02165B7F}"/>
                  </a:ext>
                </a:extLst>
              </p:cNvPr>
              <p:cNvSpPr txBox="1"/>
              <p:nvPr/>
            </p:nvSpPr>
            <p:spPr>
              <a:xfrm>
                <a:off x="351047" y="8736786"/>
                <a:ext cx="23321363" cy="2656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</m:t>
                            </m:r>
                          </m:sub>
                        </m:sSub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2E9E7B-6B4C-4D70-BF7C-89CB02165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47" y="8736786"/>
                <a:ext cx="23321363" cy="2656433"/>
              </a:xfrm>
              <a:prstGeom prst="rect">
                <a:avLst/>
              </a:prstGeom>
              <a:blipFill rotWithShape="0">
                <a:blip r:embed="rId10"/>
                <a:stretch>
                  <a:fillRect t="-2752" b="-6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="" id="{6506A463-E0AB-403D-93BE-AB55297C3699}"/>
                  </a:ext>
                </a:extLst>
              </p:cNvPr>
              <p:cNvSpPr txBox="1"/>
              <p:nvPr/>
            </p:nvSpPr>
            <p:spPr>
              <a:xfrm>
                <a:off x="351047" y="11183880"/>
                <a:ext cx="23077862" cy="19498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ó véc 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có </a:t>
                </a:r>
                <a:r>
                  <a:rPr lang="it-IT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trình chính tắ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den>
                    </m:f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highlight>
                    <a:srgbClr val="FFFF00"/>
                  </a:highligh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506A463-E0AB-403D-93BE-AB55297C3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047" y="11183880"/>
                <a:ext cx="23077862" cy="1949893"/>
              </a:xfrm>
              <a:prstGeom prst="rect">
                <a:avLst/>
              </a:prstGeom>
              <a:blipFill rotWithShape="0">
                <a:blip r:embed="rId11"/>
                <a:stretch>
                  <a:fillRect t="-4075" b="-5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9F88D3F0-2E09-4E39-BE8C-16377FDDCF9C}"/>
              </a:ext>
            </a:extLst>
          </p:cNvPr>
          <p:cNvSpPr txBox="1"/>
          <p:nvPr/>
        </p:nvSpPr>
        <p:spPr>
          <a:xfrm>
            <a:off x="13643265" y="12492372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132763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5" grpId="0"/>
      <p:bldP spid="29" grpId="0" animBg="1"/>
      <p:bldP spid="30" grpId="0"/>
      <p:bldP spid="32" grpId="0"/>
      <p:bldP spid="34" grpId="0"/>
      <p:bldP spid="56" grpId="0"/>
      <p:bldP spid="3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27B2524F-016C-419C-91AF-4158E0D0958E}"/>
              </a:ext>
            </a:extLst>
          </p:cNvPr>
          <p:cNvGrpSpPr/>
          <p:nvPr/>
        </p:nvGrpSpPr>
        <p:grpSpPr>
          <a:xfrm>
            <a:off x="488156" y="7734817"/>
            <a:ext cx="23285132" cy="5618213"/>
            <a:chOff x="46615" y="7871126"/>
            <a:chExt cx="23848520" cy="589303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5726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8070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93F619B-BD2C-4A24-AA52-D1557ABCBF5F}"/>
              </a:ext>
            </a:extLst>
          </p:cNvPr>
          <p:cNvGrpSpPr/>
          <p:nvPr/>
        </p:nvGrpSpPr>
        <p:grpSpPr>
          <a:xfrm>
            <a:off x="366546" y="2573922"/>
            <a:ext cx="23377064" cy="4940574"/>
            <a:chOff x="907537" y="4133365"/>
            <a:chExt cx="23797756" cy="4022016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xmlns="" id="{9E052A31-1E9C-4792-B84A-98C114F1D738}"/>
                </a:ext>
              </a:extLst>
            </p:cNvPr>
            <p:cNvSpPr/>
            <p:nvPr/>
          </p:nvSpPr>
          <p:spPr>
            <a:xfrm>
              <a:off x="964240" y="4247393"/>
              <a:ext cx="23741053" cy="390798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28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71331"/>
                <a:chOff x="2056977" y="4564703"/>
                <a:chExt cx="2913757" cy="671331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3474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71170"/>
            <a:chOff x="19066718" y="10069438"/>
            <a:chExt cx="1164557" cy="164810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992006" y="2873235"/>
                <a:ext cx="19246819" cy="3129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fr-FR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fr-FR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?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2006" y="2873235"/>
                <a:ext cx="19246819" cy="3129831"/>
              </a:xfrm>
              <a:prstGeom prst="rect">
                <a:avLst/>
              </a:prstGeom>
              <a:blipFill rotWithShape="0">
                <a:blip r:embed="rId5"/>
                <a:stretch>
                  <a:fillRect l="-1299" t="-4086" r="-12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596097" y="6223387"/>
                <a:ext cx="2134418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B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∥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097" y="6223387"/>
                <a:ext cx="21344180" cy="768031"/>
              </a:xfrm>
              <a:prstGeom prst="rect">
                <a:avLst/>
              </a:prstGeom>
              <a:blipFill rotWithShape="0">
                <a:blip r:embed="rId6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xmlns="" id="{38E593DD-92B3-43B8-BFF8-28CC01311CB9}"/>
              </a:ext>
            </a:extLst>
          </p:cNvPr>
          <p:cNvSpPr/>
          <p:nvPr/>
        </p:nvSpPr>
        <p:spPr>
          <a:xfrm>
            <a:off x="9220200" y="6247402"/>
            <a:ext cx="6858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681153B8-D80D-4F2E-9BEC-EFDFB3186F1C}"/>
                  </a:ext>
                </a:extLst>
              </p:cNvPr>
              <p:cNvSpPr txBox="1"/>
              <p:nvPr/>
            </p:nvSpPr>
            <p:spPr>
              <a:xfrm>
                <a:off x="609586" y="8751715"/>
                <a:ext cx="22330691" cy="1492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1153B8-D80D-4F2E-9BEC-EFDFB3186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86" y="8751715"/>
                <a:ext cx="22330691" cy="1492524"/>
              </a:xfrm>
              <a:prstGeom prst="rect">
                <a:avLst/>
              </a:prstGeom>
              <a:blipFill rotWithShape="0">
                <a:blip r:embed="rId7"/>
                <a:stretch>
                  <a:fillRect t="-983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100A32F-314F-4983-A112-3F8508154D76}"/>
                  </a:ext>
                </a:extLst>
              </p:cNvPr>
              <p:cNvSpPr txBox="1"/>
              <p:nvPr/>
            </p:nvSpPr>
            <p:spPr>
              <a:xfrm>
                <a:off x="1305054" y="11104613"/>
                <a:ext cx="1809977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fr-FR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fr-FR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fr-FR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fr-FR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A32F-314F-4983-A112-3F8508154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054" y="11104613"/>
                <a:ext cx="18099772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1347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E34EFAD-FC7A-4B68-91EA-F022C8900D17}"/>
              </a:ext>
            </a:extLst>
          </p:cNvPr>
          <p:cNvSpPr txBox="1"/>
          <p:nvPr/>
        </p:nvSpPr>
        <p:spPr>
          <a:xfrm>
            <a:off x="7772400" y="12249607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103606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7" grpId="0"/>
      <p:bldP spid="38" grpId="0"/>
      <p:bldP spid="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27B2524F-016C-419C-91AF-4158E0D0958E}"/>
              </a:ext>
            </a:extLst>
          </p:cNvPr>
          <p:cNvGrpSpPr/>
          <p:nvPr/>
        </p:nvGrpSpPr>
        <p:grpSpPr>
          <a:xfrm>
            <a:off x="314382" y="7748293"/>
            <a:ext cx="23285132" cy="5718181"/>
            <a:chOff x="46615" y="7871126"/>
            <a:chExt cx="23848520" cy="6471552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4E85FD5E-7DE4-4599-944F-BF3D269DA287}"/>
                </a:ext>
              </a:extLst>
            </p:cNvPr>
            <p:cNvSpPr/>
            <p:nvPr/>
          </p:nvSpPr>
          <p:spPr>
            <a:xfrm>
              <a:off x="46615" y="8037611"/>
              <a:ext cx="23848520" cy="630506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D1DBA02F-FFBC-4182-860E-B695FC80A9DE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7E134941-8173-4B17-845F-692F212E199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FD6A93C3-5A8F-4038-8504-E9D6338AD586}"/>
                  </a:ext>
                </a:extLst>
              </p:cNvPr>
              <p:cNvSpPr txBox="1"/>
              <p:nvPr/>
            </p:nvSpPr>
            <p:spPr>
              <a:xfrm>
                <a:off x="1275624" y="8231127"/>
                <a:ext cx="2872840" cy="870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C15C2A6B-7B3D-4A42-A623-472458B9B92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A93F619B-BD2C-4A24-AA52-D1557ABCBF5F}"/>
              </a:ext>
            </a:extLst>
          </p:cNvPr>
          <p:cNvGrpSpPr/>
          <p:nvPr/>
        </p:nvGrpSpPr>
        <p:grpSpPr>
          <a:xfrm>
            <a:off x="314382" y="2537164"/>
            <a:ext cx="23321363" cy="4906097"/>
            <a:chOff x="889095" y="4133365"/>
            <a:chExt cx="23741053" cy="4396239"/>
          </a:xfrm>
        </p:grpSpPr>
        <p:sp>
          <p:nvSpPr>
            <p:cNvPr id="32" name="Rounded Rectangle 36">
              <a:extLst>
                <a:ext uri="{FF2B5EF4-FFF2-40B4-BE49-F238E27FC236}">
                  <a16:creationId xmlns:a16="http://schemas.microsoft.com/office/drawing/2014/main" xmlns="" id="{9E052A31-1E9C-4792-B84A-98C114F1D738}"/>
                </a:ext>
              </a:extLst>
            </p:cNvPr>
            <p:cNvSpPr/>
            <p:nvPr/>
          </p:nvSpPr>
          <p:spPr>
            <a:xfrm>
              <a:off x="889095" y="4193017"/>
              <a:ext cx="23741053" cy="433658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0C6D6AC-1B34-4579-AFC6-47018CF851F8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347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63305032-3442-4218-97BB-11820AFF32FC}"/>
                </a:ext>
              </a:extLst>
            </p:cNvPr>
            <p:cNvGrpSpPr/>
            <p:nvPr/>
          </p:nvGrpSpPr>
          <p:grpSpPr>
            <a:xfrm>
              <a:off x="907537" y="4133365"/>
              <a:ext cx="3396447" cy="810107"/>
              <a:chOff x="907537" y="4133365"/>
              <a:chExt cx="3396447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274F306A-337B-4D1E-8CBE-EDE1D9E22361}"/>
                  </a:ext>
                </a:extLst>
              </p:cNvPr>
              <p:cNvGrpSpPr/>
              <p:nvPr/>
            </p:nvGrpSpPr>
            <p:grpSpPr>
              <a:xfrm>
                <a:off x="1390227" y="4202753"/>
                <a:ext cx="2913757" cy="697322"/>
                <a:chOff x="2056977" y="4564703"/>
                <a:chExt cx="2913757" cy="697322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7E842E0F-2A4A-4BA9-B4F7-FBBF32616C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2B778FA5-04EE-40E9-844D-BA6FD6D721FB}"/>
                    </a:ext>
                  </a:extLst>
                </p:cNvPr>
                <p:cNvSpPr txBox="1"/>
                <p:nvPr/>
              </p:nvSpPr>
              <p:spPr>
                <a:xfrm>
                  <a:off x="2661725" y="4572547"/>
                  <a:ext cx="2078815" cy="6894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F1DBBA6A-0898-4E46-92F6-E03C9F61CDA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199712" y="8774639"/>
            <a:ext cx="1137814" cy="1371170"/>
            <a:chOff x="19066718" y="10069438"/>
            <a:chExt cx="1164557" cy="164810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924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3710792" y="2126530"/>
                <a:ext cx="17829083" cy="47183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62992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0792" y="2126530"/>
                <a:ext cx="17829083" cy="4718343"/>
              </a:xfrm>
              <a:prstGeom prst="rect">
                <a:avLst/>
              </a:prstGeom>
              <a:blipFill rotWithShape="0">
                <a:blip r:embed="rId5"/>
                <a:stretch>
                  <a:fillRect l="-14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510234" y="6662652"/>
                <a:ext cx="21502165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234" y="6662652"/>
                <a:ext cx="21502165" cy="816827"/>
              </a:xfrm>
              <a:prstGeom prst="rect">
                <a:avLst/>
              </a:prstGeom>
              <a:blipFill rotWithShape="0">
                <a:blip r:embed="rId6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>
            <a:extLst>
              <a:ext uri="{FF2B5EF4-FFF2-40B4-BE49-F238E27FC236}">
                <a16:creationId xmlns:a16="http://schemas.microsoft.com/office/drawing/2014/main" xmlns="" id="{38E593DD-92B3-43B8-BFF8-28CC01311CB9}"/>
              </a:ext>
            </a:extLst>
          </p:cNvPr>
          <p:cNvSpPr/>
          <p:nvPr/>
        </p:nvSpPr>
        <p:spPr>
          <a:xfrm>
            <a:off x="12123348" y="6749675"/>
            <a:ext cx="6858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681153B8-D80D-4F2E-9BEC-EFDFB3186F1C}"/>
                  </a:ext>
                </a:extLst>
              </p:cNvPr>
              <p:cNvSpPr txBox="1"/>
              <p:nvPr/>
            </p:nvSpPr>
            <p:spPr>
              <a:xfrm>
                <a:off x="4309042" y="7838936"/>
                <a:ext cx="20685794" cy="1974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;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81153B8-D80D-4F2E-9BEC-EFDFB3186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042" y="7838936"/>
                <a:ext cx="20685794" cy="197406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2100A32F-314F-4983-A112-3F8508154D76}"/>
                  </a:ext>
                </a:extLst>
              </p:cNvPr>
              <p:cNvSpPr txBox="1"/>
              <p:nvPr/>
            </p:nvSpPr>
            <p:spPr>
              <a:xfrm>
                <a:off x="4309041" y="10196265"/>
                <a:ext cx="16766528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A32F-314F-4983-A112-3F8508154D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041" y="10196265"/>
                <a:ext cx="16766528" cy="816827"/>
              </a:xfrm>
              <a:prstGeom prst="rect">
                <a:avLst/>
              </a:prstGeom>
              <a:blipFill rotWithShape="0">
                <a:blip r:embed="rId8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5B365EA6-F715-4D9D-A2A9-0ADBE0DB2E71}"/>
                  </a:ext>
                </a:extLst>
              </p:cNvPr>
              <p:cNvSpPr txBox="1"/>
              <p:nvPr/>
            </p:nvSpPr>
            <p:spPr>
              <a:xfrm>
                <a:off x="2852320" y="11711939"/>
                <a:ext cx="16037207" cy="816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sub>
                    </m:sSub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B365EA6-F715-4D9D-A2A9-0ADBE0DB2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320" y="11711939"/>
                <a:ext cx="16037207" cy="816827"/>
              </a:xfrm>
              <a:prstGeom prst="rect">
                <a:avLst/>
              </a:prstGeom>
              <a:blipFill rotWithShape="0">
                <a:blip r:embed="rId9"/>
                <a:stretch>
                  <a:fillRect t="-17164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C319215D-05A0-46DE-AA2A-DF84746C7384}"/>
              </a:ext>
            </a:extLst>
          </p:cNvPr>
          <p:cNvSpPr txBox="1"/>
          <p:nvPr/>
        </p:nvSpPr>
        <p:spPr>
          <a:xfrm>
            <a:off x="8382000" y="1275858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88359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7" grpId="0"/>
      <p:bldP spid="38" grpId="0"/>
      <p:bldP spid="36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3">
            <a:extLst>
              <a:ext uri="{FF2B5EF4-FFF2-40B4-BE49-F238E27FC236}">
                <a16:creationId xmlns:a16="http://schemas.microsoft.com/office/drawing/2014/main" xmlns="" id="{419C14BE-DBBD-4BB2-B91A-4F08BB4FE489}"/>
              </a:ext>
            </a:extLst>
          </p:cNvPr>
          <p:cNvGrpSpPr/>
          <p:nvPr/>
        </p:nvGrpSpPr>
        <p:grpSpPr>
          <a:xfrm>
            <a:off x="335702" y="7116921"/>
            <a:ext cx="23285132" cy="6599080"/>
            <a:chOff x="46615" y="7871126"/>
            <a:chExt cx="23848520" cy="6325208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48" name="Rounded Rectangle 52">
              <a:extLst>
                <a:ext uri="{FF2B5EF4-FFF2-40B4-BE49-F238E27FC236}">
                  <a16:creationId xmlns:a16="http://schemas.microsoft.com/office/drawing/2014/main" xmlns="" id="{5AFCE785-9FFF-4375-91FF-FDAA74DA5400}"/>
                </a:ext>
              </a:extLst>
            </p:cNvPr>
            <p:cNvSpPr/>
            <p:nvPr/>
          </p:nvSpPr>
          <p:spPr>
            <a:xfrm>
              <a:off x="46615" y="8037613"/>
              <a:ext cx="23848520" cy="615872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5">
              <a:extLst>
                <a:ext uri="{FF2B5EF4-FFF2-40B4-BE49-F238E27FC236}">
                  <a16:creationId xmlns:a16="http://schemas.microsoft.com/office/drawing/2014/main" xmlns="" id="{1D09B01E-5A10-4F3C-B9C3-803960488AA3}"/>
                </a:ext>
              </a:extLst>
            </p:cNvPr>
            <p:cNvGrpSpPr/>
            <p:nvPr/>
          </p:nvGrpSpPr>
          <p:grpSpPr>
            <a:xfrm>
              <a:off x="49928" y="7871126"/>
              <a:ext cx="3946650" cy="1079473"/>
              <a:chOff x="411878" y="8137826"/>
              <a:chExt cx="3946650" cy="1079473"/>
            </a:xfrm>
            <a:grpFill/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xmlns="" id="{0B9A56B5-5901-4FFC-A4E9-E09AD4EAEA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46011" y="7166305"/>
                <a:ext cx="828630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TextBox 7">
                <a:extLst>
                  <a:ext uri="{FF2B5EF4-FFF2-40B4-BE49-F238E27FC236}">
                    <a16:creationId xmlns:a16="http://schemas.microsoft.com/office/drawing/2014/main" xmlns="" id="{A171CDB0-26AD-48A7-9C9B-549670FA6D99}"/>
                  </a:ext>
                </a:extLst>
              </p:cNvPr>
              <p:cNvSpPr txBox="1"/>
              <p:nvPr/>
            </p:nvSpPr>
            <p:spPr>
              <a:xfrm>
                <a:off x="1275624" y="8231128"/>
                <a:ext cx="2872840" cy="737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rgbClr val="548235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548235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56" name="Picture 8">
                <a:extLst>
                  <a:ext uri="{FF2B5EF4-FFF2-40B4-BE49-F238E27FC236}">
                    <a16:creationId xmlns:a16="http://schemas.microsoft.com/office/drawing/2014/main" xmlns="" id="{F21B8AC8-EFEF-4FCA-A047-EC27894F8A1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1878" y="813782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xmlns="" id="{FEC14E61-7585-4160-87AB-32B7A6EF71C0}"/>
              </a:ext>
            </a:extLst>
          </p:cNvPr>
          <p:cNvGrpSpPr/>
          <p:nvPr/>
        </p:nvGrpSpPr>
        <p:grpSpPr>
          <a:xfrm>
            <a:off x="351343" y="2431644"/>
            <a:ext cx="23196951" cy="4509957"/>
            <a:chOff x="907537" y="4133365"/>
            <a:chExt cx="23116810" cy="3735121"/>
          </a:xfrm>
        </p:grpSpPr>
        <p:sp>
          <p:nvSpPr>
            <p:cNvPr id="31" name="Rounded Rectangle 36">
              <a:extLst>
                <a:ext uri="{FF2B5EF4-FFF2-40B4-BE49-F238E27FC236}">
                  <a16:creationId xmlns:a16="http://schemas.microsoft.com/office/drawing/2014/main" xmlns="" id="{BDB71BF3-FA11-432B-8F6B-A1BC62BBFD3D}"/>
                </a:ext>
              </a:extLst>
            </p:cNvPr>
            <p:cNvSpPr/>
            <p:nvPr/>
          </p:nvSpPr>
          <p:spPr>
            <a:xfrm>
              <a:off x="964240" y="4247391"/>
              <a:ext cx="23060107" cy="362109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8EE58846-7656-40AB-81F4-58F7D4C2BE62}"/>
                </a:ext>
              </a:extLst>
            </p:cNvPr>
            <p:cNvSpPr txBox="1"/>
            <p:nvPr/>
          </p:nvSpPr>
          <p:spPr>
            <a:xfrm>
              <a:off x="5030787" y="4403368"/>
              <a:ext cx="17983200" cy="6372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xmlns="" id="{F0FF85E4-EB37-4EBF-A4A4-F27559FD6553}"/>
                </a:ext>
              </a:extLst>
            </p:cNvPr>
            <p:cNvGrpSpPr/>
            <p:nvPr/>
          </p:nvGrpSpPr>
          <p:grpSpPr>
            <a:xfrm>
              <a:off x="907537" y="4133365"/>
              <a:ext cx="3510840" cy="810107"/>
              <a:chOff x="907537" y="4133365"/>
              <a:chExt cx="3510840" cy="810107"/>
            </a:xfrm>
          </p:grpSpPr>
          <p:grpSp>
            <p:nvGrpSpPr>
              <p:cNvPr id="35" name="Group 34">
                <a:extLst>
                  <a:ext uri="{FF2B5EF4-FFF2-40B4-BE49-F238E27FC236}">
                    <a16:creationId xmlns:a16="http://schemas.microsoft.com/office/drawing/2014/main" xmlns="" id="{FB3C89C5-2F32-45F0-B16C-F23160628F24}"/>
                  </a:ext>
                </a:extLst>
              </p:cNvPr>
              <p:cNvGrpSpPr/>
              <p:nvPr/>
            </p:nvGrpSpPr>
            <p:grpSpPr>
              <a:xfrm>
                <a:off x="1390227" y="4189396"/>
                <a:ext cx="3028150" cy="684688"/>
                <a:chOff x="2056977" y="4551346"/>
                <a:chExt cx="3028150" cy="684688"/>
              </a:xfrm>
            </p:grpSpPr>
            <p:sp>
              <p:nvSpPr>
                <p:cNvPr id="45" name="Freeform 20">
                  <a:extLst>
                    <a:ext uri="{FF2B5EF4-FFF2-40B4-BE49-F238E27FC236}">
                      <a16:creationId xmlns:a16="http://schemas.microsoft.com/office/drawing/2014/main" xmlns="" id="{632B5352-6723-4C0A-BE41-468BC9F745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178190" y="3443490"/>
                  <a:ext cx="671331" cy="291375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xmlns="" id="{B34787D7-0CED-478C-A347-C9A541B79E1F}"/>
                    </a:ext>
                  </a:extLst>
                </p:cNvPr>
                <p:cNvSpPr txBox="1"/>
                <p:nvPr/>
              </p:nvSpPr>
              <p:spPr>
                <a:xfrm>
                  <a:off x="2354515" y="4551346"/>
                  <a:ext cx="2730612" cy="637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</a:t>
                  </a:r>
                  <a:r>
                    <a:rPr lang="en-US" sz="4400" b="1" dirty="0" err="1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âu</a:t>
                  </a:r>
                  <a:r>
                    <a:rPr lang="vi-VN" sz="4400" b="1" dirty="0" smtClean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xmlns="" id="{0B1EB319-A4E6-48B0-A15B-AFD612E291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07537" y="4133365"/>
                <a:ext cx="1076356" cy="810107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/>
          <p:cNvGrpSpPr/>
          <p:nvPr/>
        </p:nvGrpSpPr>
        <p:grpSpPr>
          <a:xfrm>
            <a:off x="748255" y="1573563"/>
            <a:ext cx="11070293" cy="817375"/>
            <a:chOff x="393348" y="1892299"/>
            <a:chExt cx="10526665" cy="817373"/>
          </a:xfrm>
        </p:grpSpPr>
        <p:sp>
          <p:nvSpPr>
            <p:cNvPr id="26" name="Rounded Rectangle 25"/>
            <p:cNvSpPr/>
            <p:nvPr/>
          </p:nvSpPr>
          <p:spPr>
            <a:xfrm>
              <a:off x="393348" y="1905000"/>
              <a:ext cx="167992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797505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19399421" y="10382814"/>
            <a:ext cx="1137814" cy="1390844"/>
            <a:chOff x="19066718" y="10069438"/>
            <a:chExt cx="1164557" cy="1618829"/>
          </a:xfrm>
        </p:grpSpPr>
        <p:sp>
          <p:nvSpPr>
            <p:cNvPr id="122" name="TextBox 121"/>
            <p:cNvSpPr txBox="1"/>
            <p:nvPr/>
          </p:nvSpPr>
          <p:spPr>
            <a:xfrm>
              <a:off x="19276653" y="10792700"/>
              <a:ext cx="954622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9066718" y="10069438"/>
              <a:ext cx="504056" cy="8955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408243" y="2591921"/>
                <a:ext cx="22321197" cy="31298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630238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ê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</a:t>
                </a:r>
              </a:p>
            </p:txBody>
          </p:sp>
        </mc:Choice>
        <mc:Fallback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243" y="2591921"/>
                <a:ext cx="22321197" cy="3129831"/>
              </a:xfrm>
              <a:prstGeom prst="rect">
                <a:avLst/>
              </a:prstGeom>
              <a:blipFill rotWithShape="0">
                <a:blip r:embed="rId5"/>
                <a:stretch>
                  <a:fillRect l="-1120" r="-1092" b="-68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755382" y="6133021"/>
                <a:ext cx="21304603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382" y="6133021"/>
                <a:ext cx="21304603" cy="768031"/>
              </a:xfrm>
              <a:prstGeom prst="rect">
                <a:avLst/>
              </a:prstGeom>
              <a:blipFill rotWithShape="0">
                <a:blip r:embed="rId6"/>
                <a:stretch>
                  <a:fillRect t="-18254" r="-77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2377127" y="6167113"/>
            <a:ext cx="720000" cy="72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513206" y="7061851"/>
                <a:ext cx="2463242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̀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ê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a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206" y="7061851"/>
                <a:ext cx="24632422" cy="1446550"/>
              </a:xfrm>
              <a:prstGeom prst="rect">
                <a:avLst/>
              </a:prstGeom>
              <a:blipFill rotWithShape="0">
                <a:blip r:embed="rId7"/>
                <a:stretch>
                  <a:fillRect l="-990" t="-8824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8ECDD32C-985D-4B4C-9C89-070CF6C81C1B}"/>
                  </a:ext>
                </a:extLst>
              </p:cNvPr>
              <p:cNvSpPr txBox="1"/>
              <p:nvPr/>
            </p:nvSpPr>
            <p:spPr>
              <a:xfrm>
                <a:off x="-1" y="8580884"/>
                <a:ext cx="22534431" cy="16474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̉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ẳ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́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̉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𝑯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ECDD32C-985D-4B4C-9C89-070CF6C81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8580884"/>
                <a:ext cx="22534431" cy="1647439"/>
              </a:xfrm>
              <a:prstGeom prst="rect">
                <a:avLst/>
              </a:prstGeom>
              <a:blipFill rotWithShape="0">
                <a:blip r:embed="rId8"/>
                <a:stretch>
                  <a:fillRect t="-9259" b="-1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7EBF4336-0FB8-4A0D-8B9B-3E1A7E754D80}"/>
                  </a:ext>
                </a:extLst>
              </p:cNvPr>
              <p:cNvSpPr txBox="1"/>
              <p:nvPr/>
            </p:nvSpPr>
            <p:spPr>
              <a:xfrm>
                <a:off x="191759" y="10299741"/>
                <a:ext cx="22744440" cy="1661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𝑯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𝟖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EBF4336-0FB8-4A0D-8B9B-3E1A7E754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59" y="10299741"/>
                <a:ext cx="22744440" cy="1661802"/>
              </a:xfrm>
              <a:prstGeom prst="rect">
                <a:avLst/>
              </a:prstGeom>
              <a:blipFill rotWithShape="0">
                <a:blip r:embed="rId9"/>
                <a:stretch>
                  <a:fillRect t="-5147" b="-16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AE74F1F4-B573-4234-8D81-B4E812543D99}"/>
                  </a:ext>
                </a:extLst>
              </p:cNvPr>
              <p:cNvSpPr txBox="1"/>
              <p:nvPr/>
            </p:nvSpPr>
            <p:spPr>
              <a:xfrm>
                <a:off x="191759" y="12143435"/>
                <a:ext cx="14581760" cy="76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6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̣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̣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E74F1F4-B573-4234-8D81-B4E812543D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59" y="12143435"/>
                <a:ext cx="14581760" cy="762966"/>
              </a:xfrm>
              <a:prstGeom prst="rect">
                <a:avLst/>
              </a:prstGeom>
              <a:blipFill rotWithShape="0">
                <a:blip r:embed="rId10"/>
                <a:stretch>
                  <a:fillRect t="-19200" b="-3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7702D70-4BE9-47F2-8448-E96AD929ECF2}"/>
              </a:ext>
            </a:extLst>
          </p:cNvPr>
          <p:cNvSpPr txBox="1"/>
          <p:nvPr/>
        </p:nvSpPr>
        <p:spPr>
          <a:xfrm>
            <a:off x="13306555" y="12185888"/>
            <a:ext cx="231343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>
                <a:highlight>
                  <a:srgbClr val="FFFF00"/>
                </a:highligh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6723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0" grpId="0" animBg="1"/>
      <p:bldP spid="36" grpId="0"/>
      <p:bldP spid="37" grpId="0"/>
      <p:bldP spid="39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(UK) LONDON BRIDGE TOWERS">
            <a:extLst>
              <a:ext uri="{FF2B5EF4-FFF2-40B4-BE49-F238E27FC236}">
                <a16:creationId xmlns:a16="http://schemas.microsoft.com/office/drawing/2014/main" xmlns="" id="{9842DD17-6290-428C-8C48-480E8D51B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6"/>
            <a:ext cx="24384000" cy="137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6">
            <a:extLst>
              <a:ext uri="{FF2B5EF4-FFF2-40B4-BE49-F238E27FC236}">
                <a16:creationId xmlns:a16="http://schemas.microsoft.com/office/drawing/2014/main" xmlns="" id="{10559E4D-732B-4BBE-AE12-ADC1D78D4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2496800"/>
            <a:ext cx="12496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Tháp Cầu (Bridge Tower – London) Don)</a:t>
            </a:r>
          </a:p>
        </p:txBody>
      </p:sp>
    </p:spTree>
  </p:cSld>
  <p:clrMapOvr>
    <a:masterClrMapping/>
  </p:clrMapOvr>
  <p:transition spd="slow">
    <p:circl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BRIDGE16">
            <a:extLst>
              <a:ext uri="{FF2B5EF4-FFF2-40B4-BE49-F238E27FC236}">
                <a16:creationId xmlns:a16="http://schemas.microsoft.com/office/drawing/2014/main" xmlns="" id="{A8D568C6-C2E9-44F8-99E7-13F0BB2EF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4000" cy="13808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>
            <a:extLst>
              <a:ext uri="{FF2B5EF4-FFF2-40B4-BE49-F238E27FC236}">
                <a16:creationId xmlns:a16="http://schemas.microsoft.com/office/drawing/2014/main" xmlns="" id="{736BBC67-808E-4A7C-AB5A-1272BD8D3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6400" y="180977"/>
            <a:ext cx="8077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>
                <a:solidFill>
                  <a:schemeClr val="bg1"/>
                </a:solidFill>
                <a:latin typeface="Times New Roman" panose="02020603050405020304" pitchFamily="18" charset="0"/>
              </a:rPr>
              <a:t>Cầu Cổng Vàng (Mỹ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4146" name="Text Box 2">
                <a:extLst>
                  <a:ext uri="{FF2B5EF4-FFF2-40B4-BE49-F238E27FC236}">
                    <a16:creationId xmlns:a16="http://schemas.microsoft.com/office/drawing/2014/main" xmlns="" id="{385AB32F-F063-4EE0-AF5F-9C4AF483B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2186" y="3593459"/>
                <a:ext cx="18592800" cy="1995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50800" cmpd="thinThick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57200" indent="-4572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vi-VN" sz="5600" b="1" dirty="0">
                    <a:solidFill>
                      <a:srgbClr val="0033CC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6000" b="1" dirty="0"/>
                  <a:t> 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6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6000" b="1" dirty="0"/>
                  <a:t> 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ợ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VTCP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ếu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i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song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so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hoặc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rù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ớ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34146" name="Text 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85AB32F-F063-4EE0-AF5F-9C4AF483B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2186" y="3593459"/>
                <a:ext cx="18592800" cy="1995546"/>
              </a:xfrm>
              <a:prstGeom prst="rect">
                <a:avLst/>
              </a:prstGeom>
              <a:blipFill rotWithShape="0">
                <a:blip r:embed="rId4"/>
                <a:stretch>
                  <a:fillRect t="-1220" b="-179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0800" cmpd="thinThick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Nhóm 2">
            <a:extLst>
              <a:ext uri="{FF2B5EF4-FFF2-40B4-BE49-F238E27FC236}">
                <a16:creationId xmlns:a16="http://schemas.microsoft.com/office/drawing/2014/main" xmlns="" id="{FCF4226B-89A7-4175-B2B8-66FCB460E577}"/>
              </a:ext>
            </a:extLst>
          </p:cNvPr>
          <p:cNvGrpSpPr>
            <a:grpSpLocks/>
          </p:cNvGrpSpPr>
          <p:nvPr/>
        </p:nvGrpSpPr>
        <p:grpSpPr bwMode="auto">
          <a:xfrm>
            <a:off x="13957818" y="5732019"/>
            <a:ext cx="7319951" cy="7285347"/>
            <a:chOff x="4114800" y="2590800"/>
            <a:chExt cx="4333875" cy="4300537"/>
          </a:xfrm>
        </p:grpSpPr>
        <p:sp>
          <p:nvSpPr>
            <p:cNvPr id="9237" name="Line 5">
              <a:extLst>
                <a:ext uri="{FF2B5EF4-FFF2-40B4-BE49-F238E27FC236}">
                  <a16:creationId xmlns:a16="http://schemas.microsoft.com/office/drawing/2014/main" xmlns="" id="{86FCC34B-96E7-40DA-88E5-452E30714F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2590800"/>
              <a:ext cx="49213" cy="26908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38" name="Line 6">
              <a:extLst>
                <a:ext uri="{FF2B5EF4-FFF2-40B4-BE49-F238E27FC236}">
                  <a16:creationId xmlns:a16="http://schemas.microsoft.com/office/drawing/2014/main" xmlns="" id="{8A2C136C-857B-45D3-9303-E6D95E5ED3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5229225"/>
              <a:ext cx="2779713" cy="42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39" name="Line 7">
              <a:extLst>
                <a:ext uri="{FF2B5EF4-FFF2-40B4-BE49-F238E27FC236}">
                  <a16:creationId xmlns:a16="http://schemas.microsoft.com/office/drawing/2014/main" xmlns="" id="{C0274E9D-1C02-4405-ACD3-F360A981D4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867400" y="3352800"/>
              <a:ext cx="2111375" cy="2349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9240" name="Object 8">
              <a:extLst>
                <a:ext uri="{FF2B5EF4-FFF2-40B4-BE49-F238E27FC236}">
                  <a16:creationId xmlns:a16="http://schemas.microsoft.com/office/drawing/2014/main" xmlns="" id="{9CF19795-0633-4EAE-A24D-378D21F65E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62800" y="4343400"/>
            <a:ext cx="32543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5" imgW="266584" imgH="368140" progId="Equation.DSMT4">
                    <p:embed/>
                  </p:oleObj>
                </mc:Choice>
                <mc:Fallback>
                  <p:oleObj name="Equation" r:id="rId5" imgW="266584" imgH="368140" progId="Equation.DSMT4">
                    <p:embed/>
                    <p:pic>
                      <p:nvPicPr>
                        <p:cNvPr id="9240" name="Object 8">
                          <a:extLst>
                            <a:ext uri="{FF2B5EF4-FFF2-40B4-BE49-F238E27FC236}">
                              <a16:creationId xmlns:a16="http://schemas.microsoft.com/office/drawing/2014/main" xmlns="" id="{9CF19795-0633-4EAE-A24D-378D21F65E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343400"/>
                          <a:ext cx="32543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1" name="Text Box 9">
              <a:extLst>
                <a:ext uri="{FF2B5EF4-FFF2-40B4-BE49-F238E27FC236}">
                  <a16:creationId xmlns:a16="http://schemas.microsoft.com/office/drawing/2014/main" xmlns="" id="{A895DAC2-73E1-471F-815D-AB34CA0A7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4876800"/>
              <a:ext cx="350838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42" name="Text Box 10">
              <a:extLst>
                <a:ext uri="{FF2B5EF4-FFF2-40B4-BE49-F238E27FC236}">
                  <a16:creationId xmlns:a16="http://schemas.microsoft.com/office/drawing/2014/main" xmlns="" id="{86E5E57E-A271-4270-A032-BB974D6CF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6400800"/>
              <a:ext cx="52387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43" name="Text Box 11">
              <a:extLst>
                <a:ext uri="{FF2B5EF4-FFF2-40B4-BE49-F238E27FC236}">
                  <a16:creationId xmlns:a16="http://schemas.microsoft.com/office/drawing/2014/main" xmlns="" id="{D4A8237A-79A3-4398-82A0-16FD22642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24800" y="5181600"/>
              <a:ext cx="523875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9244" name="Object 12">
              <a:extLst>
                <a:ext uri="{FF2B5EF4-FFF2-40B4-BE49-F238E27FC236}">
                  <a16:creationId xmlns:a16="http://schemas.microsoft.com/office/drawing/2014/main" xmlns="" id="{051F9351-FA72-4378-961F-CD52FF8EF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72400" y="3505200"/>
            <a:ext cx="2778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7" imgW="228501" imgH="266584" progId="Equation.DSMT4">
                    <p:embed/>
                  </p:oleObj>
                </mc:Choice>
                <mc:Fallback>
                  <p:oleObj name="Equation" r:id="rId7" imgW="228501" imgH="266584" progId="Equation.DSMT4">
                    <p:embed/>
                    <p:pic>
                      <p:nvPicPr>
                        <p:cNvPr id="9244" name="Object 12">
                          <a:extLst>
                            <a:ext uri="{FF2B5EF4-FFF2-40B4-BE49-F238E27FC236}">
                              <a16:creationId xmlns:a16="http://schemas.microsoft.com/office/drawing/2014/main" xmlns="" id="{051F9351-FA72-4378-961F-CD52FF8EF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505200"/>
                          <a:ext cx="2778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Freeform 13">
              <a:extLst>
                <a:ext uri="{FF2B5EF4-FFF2-40B4-BE49-F238E27FC236}">
                  <a16:creationId xmlns:a16="http://schemas.microsoft.com/office/drawing/2014/main" xmlns="" id="{A1917A6D-44AE-49A9-93E6-F99FC9A3A47A}"/>
                </a:ext>
              </a:extLst>
            </p:cNvPr>
            <p:cNvSpPr>
              <a:spLocks/>
            </p:cNvSpPr>
            <p:nvPr/>
          </p:nvSpPr>
          <p:spPr bwMode="auto">
            <a:xfrm>
              <a:off x="6629400" y="3962400"/>
              <a:ext cx="812800" cy="898525"/>
            </a:xfrm>
            <a:custGeom>
              <a:avLst/>
              <a:gdLst>
                <a:gd name="T0" fmla="*/ 0 w 452"/>
                <a:gd name="T1" fmla="*/ 2147483647 h 400"/>
                <a:gd name="T2" fmla="*/ 2147483647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46" name="Line 14">
              <a:extLst>
                <a:ext uri="{FF2B5EF4-FFF2-40B4-BE49-F238E27FC236}">
                  <a16:creationId xmlns:a16="http://schemas.microsoft.com/office/drawing/2014/main" xmlns="" id="{467FD896-433E-4773-B9FC-0D9F5B294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19800" y="3276600"/>
              <a:ext cx="833438" cy="99060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9247" name="Object 15">
              <a:extLst>
                <a:ext uri="{FF2B5EF4-FFF2-40B4-BE49-F238E27FC236}">
                  <a16:creationId xmlns:a16="http://schemas.microsoft.com/office/drawing/2014/main" xmlns="" id="{81FBE9B1-0FD4-4322-8789-608F177B4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3505200"/>
            <a:ext cx="24765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9" imgW="203112" imgH="279279" progId="Equation.DSMT4">
                    <p:embed/>
                  </p:oleObj>
                </mc:Choice>
                <mc:Fallback>
                  <p:oleObj name="Equation" r:id="rId9" imgW="203112" imgH="279279" progId="Equation.DSMT4">
                    <p:embed/>
                    <p:pic>
                      <p:nvPicPr>
                        <p:cNvPr id="9247" name="Object 15">
                          <a:extLst>
                            <a:ext uri="{FF2B5EF4-FFF2-40B4-BE49-F238E27FC236}">
                              <a16:creationId xmlns:a16="http://schemas.microsoft.com/office/drawing/2014/main" xmlns="" id="{81FBE9B1-0FD4-4322-8789-608F177B43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505200"/>
                          <a:ext cx="247650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8" name="Line 16">
              <a:extLst>
                <a:ext uri="{FF2B5EF4-FFF2-40B4-BE49-F238E27FC236}">
                  <a16:creationId xmlns:a16="http://schemas.microsoft.com/office/drawing/2014/main" xmlns="" id="{AE1A740B-CB59-4A09-8076-EEC36E48B5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4800" y="5257800"/>
              <a:ext cx="1466850" cy="11858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9249" name="Text Box 17">
              <a:extLst>
                <a:ext uri="{FF2B5EF4-FFF2-40B4-BE49-F238E27FC236}">
                  <a16:creationId xmlns:a16="http://schemas.microsoft.com/office/drawing/2014/main" xmlns="" id="{872C7C3A-7147-4C5C-80B1-70C54F765B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5400" y="2667000"/>
              <a:ext cx="431800" cy="490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9250" name="Line 18">
              <a:extLst>
                <a:ext uri="{FF2B5EF4-FFF2-40B4-BE49-F238E27FC236}">
                  <a16:creationId xmlns:a16="http://schemas.microsoft.com/office/drawing/2014/main" xmlns="" id="{1B355694-3792-4E00-BA1F-31DD51828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0638" y="5791200"/>
              <a:ext cx="690562" cy="7540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</p:grpSp>
      <p:grpSp>
        <p:nvGrpSpPr>
          <p:cNvPr id="2" name="Nhóm 1">
            <a:extLst>
              <a:ext uri="{FF2B5EF4-FFF2-40B4-BE49-F238E27FC236}">
                <a16:creationId xmlns:a16="http://schemas.microsoft.com/office/drawing/2014/main" xmlns="" id="{23788808-D7C3-43B6-9FAA-7E1DDC71DD6D}"/>
              </a:ext>
            </a:extLst>
          </p:cNvPr>
          <p:cNvGrpSpPr>
            <a:grpSpLocks/>
          </p:cNvGrpSpPr>
          <p:nvPr/>
        </p:nvGrpSpPr>
        <p:grpSpPr bwMode="auto">
          <a:xfrm>
            <a:off x="3641727" y="5736375"/>
            <a:ext cx="6721473" cy="6925528"/>
            <a:chOff x="685800" y="2286000"/>
            <a:chExt cx="3943350" cy="3810000"/>
          </a:xfrm>
        </p:grpSpPr>
        <p:sp>
          <p:nvSpPr>
            <p:cNvPr id="9224" name="Line 22">
              <a:extLst>
                <a:ext uri="{FF2B5EF4-FFF2-40B4-BE49-F238E27FC236}">
                  <a16:creationId xmlns:a16="http://schemas.microsoft.com/office/drawing/2014/main" xmlns="" id="{725F6030-8249-4E76-AEFE-AFF532D944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029200"/>
              <a:ext cx="3733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25" name="Line 23">
              <a:extLst>
                <a:ext uri="{FF2B5EF4-FFF2-40B4-BE49-F238E27FC236}">
                  <a16:creationId xmlns:a16="http://schemas.microsoft.com/office/drawing/2014/main" xmlns="" id="{A42350FB-BA64-40D7-A606-A3822A1CF9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6400" y="2362200"/>
              <a:ext cx="0" cy="3733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26" name="Text Box 24">
              <a:extLst>
                <a:ext uri="{FF2B5EF4-FFF2-40B4-BE49-F238E27FC236}">
                  <a16:creationId xmlns:a16="http://schemas.microsoft.com/office/drawing/2014/main" xmlns="" id="{4943E125-1122-49F4-B719-F7693FF20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2286000"/>
              <a:ext cx="457200" cy="45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227" name="Text Box 25">
              <a:extLst>
                <a:ext uri="{FF2B5EF4-FFF2-40B4-BE49-F238E27FC236}">
                  <a16:creationId xmlns:a16="http://schemas.microsoft.com/office/drawing/2014/main" xmlns="" id="{27BC3FAB-47AB-4D93-B554-B120D16EC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8600" y="4419600"/>
              <a:ext cx="533400" cy="457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28" name="Text Box 26">
              <a:extLst>
                <a:ext uri="{FF2B5EF4-FFF2-40B4-BE49-F238E27FC236}">
                  <a16:creationId xmlns:a16="http://schemas.microsoft.com/office/drawing/2014/main" xmlns="" id="{B16E2C2E-53FA-4974-9ED2-4324EBBAC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9200" y="4876800"/>
              <a:ext cx="533400" cy="592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6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29" name="Line 27">
              <a:extLst>
                <a:ext uri="{FF2B5EF4-FFF2-40B4-BE49-F238E27FC236}">
                  <a16:creationId xmlns:a16="http://schemas.microsoft.com/office/drawing/2014/main" xmlns="" id="{15430EFD-ED79-41C4-9B5E-4EF173C88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2000" y="2590800"/>
              <a:ext cx="2590800" cy="2819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30" name="Line 28">
              <a:extLst>
                <a:ext uri="{FF2B5EF4-FFF2-40B4-BE49-F238E27FC236}">
                  <a16:creationId xmlns:a16="http://schemas.microsoft.com/office/drawing/2014/main" xmlns="" id="{54330C47-B9E2-45B5-A455-D39E1693C6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4600" y="3733800"/>
              <a:ext cx="990600" cy="9906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graphicFrame>
          <p:nvGraphicFramePr>
            <p:cNvPr id="9231" name="Object 31">
              <a:extLst>
                <a:ext uri="{FF2B5EF4-FFF2-40B4-BE49-F238E27FC236}">
                  <a16:creationId xmlns:a16="http://schemas.microsoft.com/office/drawing/2014/main" xmlns="" id="{99D1C597-E1BC-4C32-A218-0130316DF7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4850" y="3340100"/>
            <a:ext cx="1143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1" imgW="114102" imgH="177492" progId="Equation.DSMT4">
                    <p:embed/>
                  </p:oleObj>
                </mc:Choice>
                <mc:Fallback>
                  <p:oleObj name="Equation" r:id="rId11" imgW="114102" imgH="177492" progId="Equation.DSMT4">
                    <p:embed/>
                    <p:pic>
                      <p:nvPicPr>
                        <p:cNvPr id="9231" name="Object 31">
                          <a:extLst>
                            <a:ext uri="{FF2B5EF4-FFF2-40B4-BE49-F238E27FC236}">
                              <a16:creationId xmlns:a16="http://schemas.microsoft.com/office/drawing/2014/main" xmlns="" id="{99D1C597-E1BC-4C32-A218-0130316DF7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4850" y="3340100"/>
                          <a:ext cx="114300" cy="17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2" name="Object 32">
              <a:extLst>
                <a:ext uri="{FF2B5EF4-FFF2-40B4-BE49-F238E27FC236}">
                  <a16:creationId xmlns:a16="http://schemas.microsoft.com/office/drawing/2014/main" xmlns="" id="{749F4640-BB4E-4416-B127-CB0A1B7575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3200" y="3733800"/>
            <a:ext cx="350838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13" imgW="126780" imgH="215526" progId="Equation.DSMT4">
                    <p:embed/>
                  </p:oleObj>
                </mc:Choice>
                <mc:Fallback>
                  <p:oleObj name="Equation" r:id="rId13" imgW="126780" imgH="215526" progId="Equation.DSMT4">
                    <p:embed/>
                    <p:pic>
                      <p:nvPicPr>
                        <p:cNvPr id="9232" name="Object 32">
                          <a:extLst>
                            <a:ext uri="{FF2B5EF4-FFF2-40B4-BE49-F238E27FC236}">
                              <a16:creationId xmlns:a16="http://schemas.microsoft.com/office/drawing/2014/main" xmlns="" id="{749F4640-BB4E-4416-B127-CB0A1B7575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733800"/>
                          <a:ext cx="350838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Object 33">
              <a:extLst>
                <a:ext uri="{FF2B5EF4-FFF2-40B4-BE49-F238E27FC236}">
                  <a16:creationId xmlns:a16="http://schemas.microsoft.com/office/drawing/2014/main" xmlns="" id="{00FDE21B-84B3-40EA-8EB5-6710BF21D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1063" y="2819400"/>
            <a:ext cx="51276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5" imgW="164885" imgH="215619" progId="Equation.DSMT4">
                    <p:embed/>
                  </p:oleObj>
                </mc:Choice>
                <mc:Fallback>
                  <p:oleObj name="Equation" r:id="rId15" imgW="164885" imgH="215619" progId="Equation.DSMT4">
                    <p:embed/>
                    <p:pic>
                      <p:nvPicPr>
                        <p:cNvPr id="9233" name="Object 33">
                          <a:extLst>
                            <a:ext uri="{FF2B5EF4-FFF2-40B4-BE49-F238E27FC236}">
                              <a16:creationId xmlns:a16="http://schemas.microsoft.com/office/drawing/2014/main" xmlns="" id="{00FDE21B-84B3-40EA-8EB5-6710BF21D7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1063" y="2819400"/>
                          <a:ext cx="512762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34">
              <a:extLst>
                <a:ext uri="{FF2B5EF4-FFF2-40B4-BE49-F238E27FC236}">
                  <a16:creationId xmlns:a16="http://schemas.microsoft.com/office/drawing/2014/main" xmlns="" id="{F2E9A9CE-379E-435F-ABFC-AABCB8362D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05000" y="3200400"/>
              <a:ext cx="914400" cy="10668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sp>
          <p:nvSpPr>
            <p:cNvPr id="9235" name="Line 39">
              <a:extLst>
                <a:ext uri="{FF2B5EF4-FFF2-40B4-BE49-F238E27FC236}">
                  <a16:creationId xmlns:a16="http://schemas.microsoft.com/office/drawing/2014/main" xmlns="" id="{62413550-BC45-476B-957F-2AE752A1B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8800" y="3186113"/>
              <a:ext cx="990600" cy="106680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vi-VN" sz="8600" b="1"/>
            </a:p>
          </p:txBody>
        </p:sp>
        <p:graphicFrame>
          <p:nvGraphicFramePr>
            <p:cNvPr id="9236" name="Object 47">
              <a:extLst>
                <a:ext uri="{FF2B5EF4-FFF2-40B4-BE49-F238E27FC236}">
                  <a16:creationId xmlns:a16="http://schemas.microsoft.com/office/drawing/2014/main" xmlns="" id="{9C1A473B-9E79-4EC2-A563-272C67C502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2743200"/>
            <a:ext cx="27781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7" imgW="228501" imgH="266584" progId="Equation.DSMT4">
                    <p:embed/>
                  </p:oleObj>
                </mc:Choice>
                <mc:Fallback>
                  <p:oleObj name="Equation" r:id="rId17" imgW="228501" imgH="266584" progId="Equation.DSMT4">
                    <p:embed/>
                    <p:pic>
                      <p:nvPicPr>
                        <p:cNvPr id="9236" name="Object 47">
                          <a:extLst>
                            <a:ext uri="{FF2B5EF4-FFF2-40B4-BE49-F238E27FC236}">
                              <a16:creationId xmlns:a16="http://schemas.microsoft.com/office/drawing/2014/main" xmlns="" id="{9C1A473B-9E79-4EC2-A563-272C67C502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743200"/>
                          <a:ext cx="27781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">
            <a:extLst>
              <a:ext uri="{FF2B5EF4-FFF2-40B4-BE49-F238E27FC236}">
                <a16:creationId xmlns:a16="http://schemas.microsoft.com/office/drawing/2014/main" xmlns="" id="{C581B4B9-5647-4DAA-B45D-91B702BD0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1526" y="1500901"/>
            <a:ext cx="179832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600" b="1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5600" b="1">
                <a:latin typeface="Times New Roman" panose="02020603050405020304" pitchFamily="18" charset="0"/>
              </a:rPr>
              <a:t>Hãy nhắc lại định nghĩa vectơ chỉ phương (VTCP) của đường thẳng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Nhóm 2">
            <a:extLst>
              <a:ext uri="{FF2B5EF4-FFF2-40B4-BE49-F238E27FC236}">
                <a16:creationId xmlns:a16="http://schemas.microsoft.com/office/drawing/2014/main" xmlns="" id="{D9E8B722-B2F6-4101-BBDD-D47A5372992B}"/>
              </a:ext>
            </a:extLst>
          </p:cNvPr>
          <p:cNvGrpSpPr>
            <a:grpSpLocks/>
          </p:cNvGrpSpPr>
          <p:nvPr/>
        </p:nvGrpSpPr>
        <p:grpSpPr bwMode="auto">
          <a:xfrm>
            <a:off x="10820028" y="4522102"/>
            <a:ext cx="10538198" cy="8762098"/>
            <a:chOff x="1828800" y="1487025"/>
            <a:chExt cx="6705600" cy="5410200"/>
          </a:xfrm>
        </p:grpSpPr>
        <p:sp>
          <p:nvSpPr>
            <p:cNvPr id="10249" name="Line 13">
              <a:extLst>
                <a:ext uri="{FF2B5EF4-FFF2-40B4-BE49-F238E27FC236}">
                  <a16:creationId xmlns:a16="http://schemas.microsoft.com/office/drawing/2014/main" xmlns="" id="{52A312F1-D52C-4336-B9B0-5096FED6A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800" y="2706225"/>
              <a:ext cx="3733800" cy="3733800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0" name="Line 18">
              <a:extLst>
                <a:ext uri="{FF2B5EF4-FFF2-40B4-BE49-F238E27FC236}">
                  <a16:creationId xmlns:a16="http://schemas.microsoft.com/office/drawing/2014/main" xmlns="" id="{A6C83514-0BDF-4ED3-887C-3C46E1BF6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43400" y="1715625"/>
              <a:ext cx="0" cy="5181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1" name="Line 19">
              <a:extLst>
                <a:ext uri="{FF2B5EF4-FFF2-40B4-BE49-F238E27FC236}">
                  <a16:creationId xmlns:a16="http://schemas.microsoft.com/office/drawing/2014/main" xmlns="" id="{7C5CFDEA-FA5C-4D1F-9898-CE9063FA80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8800" y="4992225"/>
              <a:ext cx="6248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0252" name="Line 20">
              <a:extLst>
                <a:ext uri="{FF2B5EF4-FFF2-40B4-BE49-F238E27FC236}">
                  <a16:creationId xmlns:a16="http://schemas.microsoft.com/office/drawing/2014/main" xmlns="" id="{DCF21FBD-A8F9-4A11-96D5-A157C9BE71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800" y="3315825"/>
              <a:ext cx="838200" cy="838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10253" name="Object 21">
              <a:extLst>
                <a:ext uri="{FF2B5EF4-FFF2-40B4-BE49-F238E27FC236}">
                  <a16:creationId xmlns:a16="http://schemas.microsoft.com/office/drawing/2014/main" xmlns="" id="{42C718A2-2AFF-45AD-9AB4-C39C339556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000" y="3315825"/>
            <a:ext cx="3254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203112" imgH="279279" progId="Equation.DSMT4">
                    <p:embed/>
                  </p:oleObj>
                </mc:Choice>
                <mc:Fallback>
                  <p:oleObj name="Equation" r:id="rId3" imgW="203112" imgH="279279" progId="Equation.DSMT4">
                    <p:embed/>
                    <p:pic>
                      <p:nvPicPr>
                        <p:cNvPr id="10253" name="Object 21">
                          <a:extLst>
                            <a:ext uri="{FF2B5EF4-FFF2-40B4-BE49-F238E27FC236}">
                              <a16:creationId xmlns:a16="http://schemas.microsoft.com/office/drawing/2014/main" xmlns="" id="{42C718A2-2AFF-45AD-9AB4-C39C339556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315825"/>
                          <a:ext cx="325438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Text Box 22">
              <a:extLst>
                <a:ext uri="{FF2B5EF4-FFF2-40B4-BE49-F238E27FC236}">
                  <a16:creationId xmlns:a16="http://schemas.microsoft.com/office/drawing/2014/main" xmlns="" id="{F12A6689-056C-4C66-8220-50552C324B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4916025"/>
              <a:ext cx="4572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255" name="Text Box 23">
              <a:extLst>
                <a:ext uri="{FF2B5EF4-FFF2-40B4-BE49-F238E27FC236}">
                  <a16:creationId xmlns:a16="http://schemas.microsoft.com/office/drawing/2014/main" xmlns="" id="{0919C6EC-A10C-4594-9FA8-418943BB1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48600" y="4916025"/>
              <a:ext cx="6858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56" name="Text Box 24">
              <a:extLst>
                <a:ext uri="{FF2B5EF4-FFF2-40B4-BE49-F238E27FC236}">
                  <a16:creationId xmlns:a16="http://schemas.microsoft.com/office/drawing/2014/main" xmlns="" id="{39DE47A4-074B-4C45-9974-6CF832E628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600" y="1487025"/>
              <a:ext cx="6858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257" name="Oval 27">
              <a:extLst>
                <a:ext uri="{FF2B5EF4-FFF2-40B4-BE49-F238E27FC236}">
                  <a16:creationId xmlns:a16="http://schemas.microsoft.com/office/drawing/2014/main" xmlns="" id="{38C4CFE7-1E57-4E0D-82BA-C01F087DD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392542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0258" name="Text Box 28">
              <a:extLst>
                <a:ext uri="{FF2B5EF4-FFF2-40B4-BE49-F238E27FC236}">
                  <a16:creationId xmlns:a16="http://schemas.microsoft.com/office/drawing/2014/main" xmlns="" id="{073BB43F-0EFB-4430-B791-E7E2B4621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3600" y="3773025"/>
              <a:ext cx="457200" cy="513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12291" name="Nhóm 3">
            <a:extLst>
              <a:ext uri="{FF2B5EF4-FFF2-40B4-BE49-F238E27FC236}">
                <a16:creationId xmlns:a16="http://schemas.microsoft.com/office/drawing/2014/main" xmlns="" id="{05C03D35-E841-4767-990B-2C9C45DB12C9}"/>
              </a:ext>
            </a:extLst>
          </p:cNvPr>
          <p:cNvGrpSpPr>
            <a:grpSpLocks/>
          </p:cNvGrpSpPr>
          <p:nvPr/>
        </p:nvGrpSpPr>
        <p:grpSpPr bwMode="auto">
          <a:xfrm>
            <a:off x="1199830" y="5077280"/>
            <a:ext cx="7464424" cy="6191250"/>
            <a:chOff x="37571" y="1848011"/>
            <a:chExt cx="3408362" cy="3162300"/>
          </a:xfrm>
        </p:grpSpPr>
        <p:sp>
          <p:nvSpPr>
            <p:cNvPr id="10247" name="Text Box 16">
              <a:extLst>
                <a:ext uri="{FF2B5EF4-FFF2-40B4-BE49-F238E27FC236}">
                  <a16:creationId xmlns:a16="http://schemas.microsoft.com/office/drawing/2014/main" xmlns="" id="{43B6A20E-C025-450B-B6F7-179CDEA1A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286000"/>
              <a:ext cx="2514600" cy="1807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5600" b="1">
                  <a:latin typeface="Times New Roman" panose="02020603050405020304" pitchFamily="18" charset="0"/>
                </a:rPr>
                <a:t>Ta cần 1 vectơ chỉ phương và một điểm thuộc đường thẳng</a:t>
              </a:r>
            </a:p>
          </p:txBody>
        </p:sp>
        <p:sp>
          <p:nvSpPr>
            <p:cNvPr id="10248" name="AutoShape 29">
              <a:extLst>
                <a:ext uri="{FF2B5EF4-FFF2-40B4-BE49-F238E27FC236}">
                  <a16:creationId xmlns:a16="http://schemas.microsoft.com/office/drawing/2014/main" xmlns="" id="{EABBF864-6D91-4526-B0BB-F272A4165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71" y="1848011"/>
              <a:ext cx="3408362" cy="3162300"/>
            </a:xfrm>
            <a:prstGeom prst="wedgeEllipseCallout">
              <a:avLst>
                <a:gd name="adj1" fmla="val 80287"/>
                <a:gd name="adj2" fmla="val 7912"/>
              </a:avLst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/>
              <a:endParaRPr lang="vi-VN" altLang="vi-VN" sz="4800" b="1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2292" name="Object 30">
            <a:extLst>
              <a:ext uri="{FF2B5EF4-FFF2-40B4-BE49-F238E27FC236}">
                <a16:creationId xmlns:a16="http://schemas.microsoft.com/office/drawing/2014/main" xmlns="" id="{BA1802F4-0650-4BA6-B6A8-B94206F9F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24502"/>
              </p:ext>
            </p:extLst>
          </p:nvPr>
        </p:nvGraphicFramePr>
        <p:xfrm>
          <a:off x="10340976" y="1714500"/>
          <a:ext cx="53784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2603500" imgH="1168400" progId="Equation.DSMT4">
                  <p:embed/>
                </p:oleObj>
              </mc:Choice>
              <mc:Fallback>
                <p:oleObj name="Equation" r:id="rId5" imgW="2603500" imgH="1168400" progId="Equation.DSMT4">
                  <p:embed/>
                  <p:pic>
                    <p:nvPicPr>
                      <p:cNvPr id="12292" name="Object 30">
                        <a:extLst>
                          <a:ext uri="{FF2B5EF4-FFF2-40B4-BE49-F238E27FC236}">
                            <a16:creationId xmlns:a16="http://schemas.microsoft.com/office/drawing/2014/main" xmlns="" id="{BA1802F4-0650-4BA6-B6A8-B94206F9F1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0976" y="1714500"/>
                        <a:ext cx="5378450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2">
            <a:extLst>
              <a:ext uri="{FF2B5EF4-FFF2-40B4-BE49-F238E27FC236}">
                <a16:creationId xmlns:a16="http://schemas.microsoft.com/office/drawing/2014/main" xmlns="" id="{521C01C3-F688-4F30-B244-2B483E19F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228" y="2109102"/>
            <a:ext cx="868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0800" cmpd="thinThick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6400" b="1">
                <a:latin typeface="Times New Roman" panose="02020603050405020304" pitchFamily="18" charset="0"/>
              </a:rPr>
              <a:t>     </a:t>
            </a:r>
            <a:r>
              <a:rPr lang="en-US" altLang="vi-VN" sz="5600" b="1">
                <a:latin typeface="Times New Roman" panose="02020603050405020304" pitchFamily="18" charset="0"/>
              </a:rPr>
              <a:t>PTTS của đường thẳng </a:t>
            </a:r>
          </a:p>
        </p:txBody>
      </p:sp>
      <p:sp>
        <p:nvSpPr>
          <p:cNvPr id="5" name="Bong bóng Lời nói: Hình bầu dục 4">
            <a:extLst>
              <a:ext uri="{FF2B5EF4-FFF2-40B4-BE49-F238E27FC236}">
                <a16:creationId xmlns:a16="http://schemas.microsoft.com/office/drawing/2014/main" xmlns="" id="{CF6CCD62-FA7E-4499-9F04-4DEF9992B7D8}"/>
              </a:ext>
            </a:extLst>
          </p:cNvPr>
          <p:cNvSpPr/>
          <p:nvPr/>
        </p:nvSpPr>
        <p:spPr>
          <a:xfrm>
            <a:off x="12719338" y="5303640"/>
            <a:ext cx="9378950" cy="6442074"/>
          </a:xfrm>
          <a:prstGeom prst="wedgeEllipseCallout">
            <a:avLst>
              <a:gd name="adj1" fmla="val -32510"/>
              <a:gd name="adj2" fmla="val -69093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anchor="ctr"/>
          <a:lstStyle/>
          <a:p>
            <a:pPr algn="ctr">
              <a:defRPr/>
            </a:pPr>
            <a:endParaRPr lang="en-US" altLang="vi-VN" sz="56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Nêu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yếu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ố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am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vi-VN" sz="56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5" grpId="0" animBg="1"/>
      <p:bldP spid="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284" name="AutoShape 3">
                <a:extLst>
                  <a:ext uri="{FF2B5EF4-FFF2-40B4-BE49-F238E27FC236}">
                    <a16:creationId xmlns:a16="http://schemas.microsoft.com/office/drawing/2014/main" xmlns="" id="{9D24E51B-31A5-4CDD-A6A1-CF1004244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525" y="1309689"/>
                <a:ext cx="20056475" cy="7112000"/>
              </a:xfrm>
              <a:prstGeom prst="cloudCallout">
                <a:avLst>
                  <a:gd name="adj1" fmla="val -43750"/>
                  <a:gd name="adj2" fmla="val 88838"/>
                </a:avLst>
              </a:prstGeom>
              <a:solidFill>
                <a:schemeClr val="bg1"/>
              </a:solid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 eaLnBrk="1" hangingPunct="1"/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ro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khô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gian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ho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6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6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6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fr-FR" sz="5600" b="1" i="1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5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56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5600" b="1" dirty="0"/>
                  <a:t> </a:t>
                </a:r>
                <a:r>
                  <a:rPr lang="fr-FR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.</a:t>
                </a:r>
                <a:r>
                  <a:rPr lang="fr-FR" sz="5600" b="1" dirty="0"/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bao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hiêu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ườ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thẳ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đi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qua M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nhận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6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6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600" b="1" i="1"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làm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vectơ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chỉ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vi-VN" sz="5600" b="1" dirty="0" err="1">
                    <a:latin typeface="Times New Roman" panose="02020603050405020304" pitchFamily="18" charset="0"/>
                  </a:rPr>
                  <a:t>phương</a:t>
                </a:r>
                <a:r>
                  <a:rPr lang="en-US" altLang="vi-VN" sz="5600" b="1" dirty="0">
                    <a:latin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11284" name="AutoShap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D24E51B-31A5-4CDD-A6A1-CF1004244F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8525" y="1309689"/>
                <a:ext cx="20056475" cy="7112000"/>
              </a:xfrm>
              <a:prstGeom prst="cloudCallout">
                <a:avLst>
                  <a:gd name="adj1" fmla="val -43750"/>
                  <a:gd name="adj2" fmla="val 88838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 w="9525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66" name="Picture 6" descr="1820825">
            <a:extLst>
              <a:ext uri="{FF2B5EF4-FFF2-40B4-BE49-F238E27FC236}">
                <a16:creationId xmlns:a16="http://schemas.microsoft.com/office/drawing/2014/main" xmlns="" id="{3C81C698-4372-4C78-94D3-B9E39B584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384551" y="5334001"/>
            <a:ext cx="5409312" cy="614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79" name="Line 19">
            <a:extLst>
              <a:ext uri="{FF2B5EF4-FFF2-40B4-BE49-F238E27FC236}">
                <a16:creationId xmlns:a16="http://schemas.microsoft.com/office/drawing/2014/main" xmlns="" id="{C31164E6-B3DF-458E-AFE9-FCA44EB5F9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467601" y="9448801"/>
            <a:ext cx="3741830" cy="303212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8600" b="1"/>
          </a:p>
        </p:txBody>
      </p:sp>
      <p:grpSp>
        <p:nvGrpSpPr>
          <p:cNvPr id="3" name="Group 25">
            <a:extLst>
              <a:ext uri="{FF2B5EF4-FFF2-40B4-BE49-F238E27FC236}">
                <a16:creationId xmlns:a16="http://schemas.microsoft.com/office/drawing/2014/main" xmlns="" id="{F500F561-B5F0-43CB-A05D-CEAA0E3B61DF}"/>
              </a:ext>
            </a:extLst>
          </p:cNvPr>
          <p:cNvGrpSpPr>
            <a:grpSpLocks/>
          </p:cNvGrpSpPr>
          <p:nvPr/>
        </p:nvGrpSpPr>
        <p:grpSpPr bwMode="auto">
          <a:xfrm>
            <a:off x="7518399" y="1981201"/>
            <a:ext cx="14513765" cy="10515601"/>
            <a:chOff x="1344" y="608"/>
            <a:chExt cx="4352" cy="3312"/>
          </a:xfrm>
        </p:grpSpPr>
        <p:sp>
          <p:nvSpPr>
            <p:cNvPr id="11270" name="Line 8">
              <a:extLst>
                <a:ext uri="{FF2B5EF4-FFF2-40B4-BE49-F238E27FC236}">
                  <a16:creationId xmlns:a16="http://schemas.microsoft.com/office/drawing/2014/main" xmlns="" id="{59907E72-7918-4AE6-A5DB-D465F46172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2" y="800"/>
              <a:ext cx="37" cy="216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71" name="Text Box 12">
              <a:extLst>
                <a:ext uri="{FF2B5EF4-FFF2-40B4-BE49-F238E27FC236}">
                  <a16:creationId xmlns:a16="http://schemas.microsoft.com/office/drawing/2014/main" xmlns="" id="{002512F9-1C08-4416-980F-AD7ED5F8D3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2" y="2445"/>
              <a:ext cx="26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2" name="Text Box 13">
              <a:extLst>
                <a:ext uri="{FF2B5EF4-FFF2-40B4-BE49-F238E27FC236}">
                  <a16:creationId xmlns:a16="http://schemas.microsoft.com/office/drawing/2014/main" xmlns="" id="{DEF70F02-065F-4B1C-A7D4-DC60A6068C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8" y="2672"/>
              <a:ext cx="28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1273" name="Text Box 14">
              <a:extLst>
                <a:ext uri="{FF2B5EF4-FFF2-40B4-BE49-F238E27FC236}">
                  <a16:creationId xmlns:a16="http://schemas.microsoft.com/office/drawing/2014/main" xmlns="" id="{6885F1EC-1CC5-490F-A330-8CAC42A0A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9" y="608"/>
              <a:ext cx="40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11274" name="Object 15">
              <a:extLst>
                <a:ext uri="{FF2B5EF4-FFF2-40B4-BE49-F238E27FC236}">
                  <a16:creationId xmlns:a16="http://schemas.microsoft.com/office/drawing/2014/main" xmlns="" id="{57880907-6BCE-4236-9CCF-C8FDA5EBB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2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5" imgW="228501" imgH="266584" progId="Equation.DSMT4">
                    <p:embed/>
                  </p:oleObj>
                </mc:Choice>
                <mc:Fallback>
                  <p:oleObj name="Equation" r:id="rId5" imgW="228501" imgH="266584" progId="Equation.DSMT4">
                    <p:embed/>
                    <p:pic>
                      <p:nvPicPr>
                        <p:cNvPr id="11274" name="Object 15">
                          <a:extLst>
                            <a:ext uri="{FF2B5EF4-FFF2-40B4-BE49-F238E27FC236}">
                              <a16:creationId xmlns:a16="http://schemas.microsoft.com/office/drawing/2014/main" xmlns="" id="{57880907-6BCE-4236-9CCF-C8FDA5EBB6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2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5" name="Freeform 16">
              <a:extLst>
                <a:ext uri="{FF2B5EF4-FFF2-40B4-BE49-F238E27FC236}">
                  <a16:creationId xmlns:a16="http://schemas.microsoft.com/office/drawing/2014/main" xmlns="" id="{A088A2E0-EF01-4095-951E-7BDA76BA8E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1584"/>
              <a:ext cx="622" cy="723"/>
            </a:xfrm>
            <a:custGeom>
              <a:avLst/>
              <a:gdLst>
                <a:gd name="T0" fmla="*/ 0 w 452"/>
                <a:gd name="T1" fmla="*/ 16959651 h 400"/>
                <a:gd name="T2" fmla="*/ 141574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graphicFrame>
          <p:nvGraphicFramePr>
            <p:cNvPr id="11276" name="Object 18">
              <a:extLst>
                <a:ext uri="{FF2B5EF4-FFF2-40B4-BE49-F238E27FC236}">
                  <a16:creationId xmlns:a16="http://schemas.microsoft.com/office/drawing/2014/main" xmlns="" id="{F88E99BF-CB7C-4B14-8F98-F187EA49D5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62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7" imgW="203112" imgH="279279" progId="Equation.DSMT4">
                    <p:embed/>
                  </p:oleObj>
                </mc:Choice>
                <mc:Fallback>
                  <p:oleObj name="Equation" r:id="rId7" imgW="203112" imgH="279279" progId="Equation.DSMT4">
                    <p:embed/>
                    <p:pic>
                      <p:nvPicPr>
                        <p:cNvPr id="11276" name="Object 18">
                          <a:extLst>
                            <a:ext uri="{FF2B5EF4-FFF2-40B4-BE49-F238E27FC236}">
                              <a16:creationId xmlns:a16="http://schemas.microsoft.com/office/drawing/2014/main" xmlns="" id="{F88E99BF-CB7C-4B14-8F98-F187EA49D5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62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Text Box 20">
              <a:extLst>
                <a:ext uri="{FF2B5EF4-FFF2-40B4-BE49-F238E27FC236}">
                  <a16:creationId xmlns:a16="http://schemas.microsoft.com/office/drawing/2014/main" xmlns="" id="{3DE11683-189F-4BD9-8406-8D92715B1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552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1278" name="AutoShape 22">
              <a:extLst>
                <a:ext uri="{FF2B5EF4-FFF2-40B4-BE49-F238E27FC236}">
                  <a16:creationId xmlns:a16="http://schemas.microsoft.com/office/drawing/2014/main" xmlns="" id="{1C1279F9-59C5-464F-B68F-C5177B8BA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959"/>
              <a:ext cx="4272" cy="912"/>
            </a:xfrm>
            <a:prstGeom prst="parallelogram">
              <a:avLst>
                <a:gd name="adj" fmla="val 117105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1279" name="Line 21">
              <a:extLst>
                <a:ext uri="{FF2B5EF4-FFF2-40B4-BE49-F238E27FC236}">
                  <a16:creationId xmlns:a16="http://schemas.microsoft.com/office/drawing/2014/main" xmlns="" id="{E9C1FDCA-CA69-47F3-96D1-456AAF88D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3313"/>
              <a:ext cx="528" cy="6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0" name="Line 10">
              <a:extLst>
                <a:ext uri="{FF2B5EF4-FFF2-40B4-BE49-F238E27FC236}">
                  <a16:creationId xmlns:a16="http://schemas.microsoft.com/office/drawing/2014/main" xmlns="" id="{A22D1C5A-A0B7-4E00-BFF4-0BACD7EB7F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422"/>
              <a:ext cx="1613" cy="1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1" name="Freeform 9">
              <a:extLst>
                <a:ext uri="{FF2B5EF4-FFF2-40B4-BE49-F238E27FC236}">
                  <a16:creationId xmlns:a16="http://schemas.microsoft.com/office/drawing/2014/main" xmlns="" id="{271F2746-41C4-41AE-B2D6-84C6ABA3CA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965"/>
              <a:ext cx="3207" cy="6"/>
            </a:xfrm>
            <a:custGeom>
              <a:avLst/>
              <a:gdLst>
                <a:gd name="T0" fmla="*/ 0 w 3207"/>
                <a:gd name="T1" fmla="*/ 0 h 6"/>
                <a:gd name="T2" fmla="*/ 3207 w 3207"/>
                <a:gd name="T3" fmla="*/ 6 h 6"/>
                <a:gd name="T4" fmla="*/ 0 60000 65536"/>
                <a:gd name="T5" fmla="*/ 0 60000 65536"/>
                <a:gd name="T6" fmla="*/ 0 w 3207"/>
                <a:gd name="T7" fmla="*/ 0 h 6"/>
                <a:gd name="T8" fmla="*/ 3207 w 320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7" h="6">
                  <a:moveTo>
                    <a:pt x="0" y="0"/>
                  </a:moveTo>
                  <a:lnTo>
                    <a:pt x="3207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 b="1"/>
            </a:p>
          </p:txBody>
        </p:sp>
        <p:sp>
          <p:nvSpPr>
            <p:cNvPr id="11282" name="Oval 23">
              <a:extLst>
                <a:ext uri="{FF2B5EF4-FFF2-40B4-BE49-F238E27FC236}">
                  <a16:creationId xmlns:a16="http://schemas.microsoft.com/office/drawing/2014/main" xmlns="" id="{06C8122D-B593-476B-AF2D-391A43F3F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112"/>
              <a:ext cx="64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11283" name="Text Box 24">
              <a:extLst>
                <a:ext uri="{FF2B5EF4-FFF2-40B4-BE49-F238E27FC236}">
                  <a16:creationId xmlns:a16="http://schemas.microsoft.com/office/drawing/2014/main" xmlns="" id="{9F5EC241-78F4-4011-B9BB-FD6D1F84DC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056"/>
              <a:ext cx="3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2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xmlns="" id="{7B04F9AA-BBFC-4DF0-AF1F-93A86EF9D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657601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25" name="Text Box 5">
            <a:extLst>
              <a:ext uri="{FF2B5EF4-FFF2-40B4-BE49-F238E27FC236}">
                <a16:creationId xmlns:a16="http://schemas.microsoft.com/office/drawing/2014/main" xmlns="" id="{D5DBF939-4A72-4416-B097-568B91E5E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54580" y="2874422"/>
            <a:ext cx="10820400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Theo em ta cần những yếu tố nào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để xác định được một đườ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vi-VN" sz="5300" b="1">
                <a:latin typeface="Times New Roman" panose="02020603050405020304" pitchFamily="18" charset="0"/>
              </a:rPr>
              <a:t>thẳng trong không gian ?</a:t>
            </a:r>
          </a:p>
        </p:txBody>
      </p:sp>
      <p:sp>
        <p:nvSpPr>
          <p:cNvPr id="158726" name="AutoShape 6">
            <a:extLst>
              <a:ext uri="{FF2B5EF4-FFF2-40B4-BE49-F238E27FC236}">
                <a16:creationId xmlns:a16="http://schemas.microsoft.com/office/drawing/2014/main" xmlns="" id="{312F1328-0321-4611-89A2-B3E61A5954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5313" y="1964267"/>
            <a:ext cx="11398249" cy="5172707"/>
          </a:xfrm>
          <a:prstGeom prst="cloudCallout">
            <a:avLst>
              <a:gd name="adj1" fmla="val -43750"/>
              <a:gd name="adj2" fmla="val 70000"/>
            </a:avLst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27" name="Text Box 7">
            <a:extLst>
              <a:ext uri="{FF2B5EF4-FFF2-40B4-BE49-F238E27FC236}">
                <a16:creationId xmlns:a16="http://schemas.microsoft.com/office/drawing/2014/main" xmlns="" id="{A7EC85BF-31CD-4AB5-B326-6DE168B72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463" y="5611574"/>
            <a:ext cx="105664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5600" b="1">
                <a:latin typeface="Times New Roman" panose="02020603050405020304" pitchFamily="18" charset="0"/>
              </a:rPr>
              <a:t>Ta chỉ  cần một vectơ chỉ phương và một điểm thuộc đường thẳng đó</a:t>
            </a:r>
          </a:p>
        </p:txBody>
      </p:sp>
      <p:sp>
        <p:nvSpPr>
          <p:cNvPr id="12294" name="AutoShape 8">
            <a:extLst>
              <a:ext uri="{FF2B5EF4-FFF2-40B4-BE49-F238E27FC236}">
                <a16:creationId xmlns:a16="http://schemas.microsoft.com/office/drawing/2014/main" xmlns="" id="{3F6FDDF2-7AFF-49E9-8022-77AA8082A7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5791200" cy="6248400"/>
          </a:xfrm>
          <a:prstGeom prst="cloudCallout">
            <a:avLst>
              <a:gd name="adj1" fmla="val -43750"/>
              <a:gd name="adj2" fmla="val 7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158730" name="AutoShape 10">
            <a:extLst>
              <a:ext uri="{FF2B5EF4-FFF2-40B4-BE49-F238E27FC236}">
                <a16:creationId xmlns:a16="http://schemas.microsoft.com/office/drawing/2014/main" xmlns="" id="{C4AAA90E-FC78-445E-901E-B62D5617C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4385101"/>
            <a:ext cx="13309600" cy="4419600"/>
          </a:xfrm>
          <a:prstGeom prst="cloudCallout">
            <a:avLst>
              <a:gd name="adj1" fmla="val 19690"/>
              <a:gd name="adj2" fmla="val 74352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endParaRPr lang="vi-VN" altLang="vi-VN" sz="4800">
              <a:latin typeface="Times New Roman" panose="02020603050405020304" pitchFamily="18" charset="0"/>
            </a:endParaRP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xmlns="" id="{1DDA106A-180B-40C9-8C16-6F23307E2651}"/>
              </a:ext>
            </a:extLst>
          </p:cNvPr>
          <p:cNvGrpSpPr>
            <a:grpSpLocks/>
          </p:cNvGrpSpPr>
          <p:nvPr/>
        </p:nvGrpSpPr>
        <p:grpSpPr bwMode="auto">
          <a:xfrm>
            <a:off x="7518400" y="4575176"/>
            <a:ext cx="13817600" cy="8836023"/>
            <a:chOff x="1344" y="1137"/>
            <a:chExt cx="4352" cy="2783"/>
          </a:xfrm>
        </p:grpSpPr>
        <p:sp>
          <p:nvSpPr>
            <p:cNvPr id="12298" name="Line 13">
              <a:extLst>
                <a:ext uri="{FF2B5EF4-FFF2-40B4-BE49-F238E27FC236}">
                  <a16:creationId xmlns:a16="http://schemas.microsoft.com/office/drawing/2014/main" xmlns="" id="{6E6356E3-82F0-4844-BF94-4FD6B7B8E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62" y="1251"/>
              <a:ext cx="17" cy="171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299" name="Text Box 14">
              <a:extLst>
                <a:ext uri="{FF2B5EF4-FFF2-40B4-BE49-F238E27FC236}">
                  <a16:creationId xmlns:a16="http://schemas.microsoft.com/office/drawing/2014/main" xmlns="" id="{AC21E1BA-604D-43D8-8960-8E18BDBC7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0" y="2769"/>
              <a:ext cx="26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00" name="Text Box 15">
              <a:extLst>
                <a:ext uri="{FF2B5EF4-FFF2-40B4-BE49-F238E27FC236}">
                  <a16:creationId xmlns:a16="http://schemas.microsoft.com/office/drawing/2014/main" xmlns="" id="{693EBE43-1138-4A49-85A4-BA14881803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08" y="2672"/>
              <a:ext cx="28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01" name="Text Box 16">
              <a:extLst>
                <a:ext uri="{FF2B5EF4-FFF2-40B4-BE49-F238E27FC236}">
                  <a16:creationId xmlns:a16="http://schemas.microsoft.com/office/drawing/2014/main" xmlns="" id="{7DC167A0-B8ED-4DB2-ABD5-724AE7C309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8" y="1137"/>
              <a:ext cx="40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y</a:t>
              </a:r>
            </a:p>
          </p:txBody>
        </p:sp>
        <p:graphicFrame>
          <p:nvGraphicFramePr>
            <p:cNvPr id="12302" name="Object 17">
              <a:extLst>
                <a:ext uri="{FF2B5EF4-FFF2-40B4-BE49-F238E27FC236}">
                  <a16:creationId xmlns:a16="http://schemas.microsoft.com/office/drawing/2014/main" xmlns="" id="{8018C5B3-FADB-4D0B-A861-92756E2DD2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1488"/>
            <a:ext cx="213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3" imgW="228501" imgH="266584" progId="Equation.DSMT4">
                    <p:embed/>
                  </p:oleObj>
                </mc:Choice>
                <mc:Fallback>
                  <p:oleObj name="Equation" r:id="rId3" imgW="228501" imgH="266584" progId="Equation.DSMT4">
                    <p:embed/>
                    <p:pic>
                      <p:nvPicPr>
                        <p:cNvPr id="12302" name="Object 17">
                          <a:extLst>
                            <a:ext uri="{FF2B5EF4-FFF2-40B4-BE49-F238E27FC236}">
                              <a16:creationId xmlns:a16="http://schemas.microsoft.com/office/drawing/2014/main" xmlns="" id="{8018C5B3-FADB-4D0B-A861-92756E2DD25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1488"/>
                          <a:ext cx="213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3" name="Freeform 18">
              <a:extLst>
                <a:ext uri="{FF2B5EF4-FFF2-40B4-BE49-F238E27FC236}">
                  <a16:creationId xmlns:a16="http://schemas.microsoft.com/office/drawing/2014/main" xmlns="" id="{877BB28A-857D-4B10-B2ED-7326819564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44" y="1584"/>
              <a:ext cx="622" cy="723"/>
            </a:xfrm>
            <a:custGeom>
              <a:avLst/>
              <a:gdLst>
                <a:gd name="T0" fmla="*/ 0 w 452"/>
                <a:gd name="T1" fmla="*/ 16959651 h 400"/>
                <a:gd name="T2" fmla="*/ 141574 w 452"/>
                <a:gd name="T3" fmla="*/ 0 h 400"/>
                <a:gd name="T4" fmla="*/ 0 60000 65536"/>
                <a:gd name="T5" fmla="*/ 0 60000 65536"/>
                <a:gd name="T6" fmla="*/ 0 w 452"/>
                <a:gd name="T7" fmla="*/ 0 h 400"/>
                <a:gd name="T8" fmla="*/ 452 w 452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2" h="400">
                  <a:moveTo>
                    <a:pt x="0" y="400"/>
                  </a:moveTo>
                  <a:lnTo>
                    <a:pt x="452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graphicFrame>
          <p:nvGraphicFramePr>
            <p:cNvPr id="12304" name="Object 19">
              <a:extLst>
                <a:ext uri="{FF2B5EF4-FFF2-40B4-BE49-F238E27FC236}">
                  <a16:creationId xmlns:a16="http://schemas.microsoft.com/office/drawing/2014/main" xmlns="" id="{6985D9E7-0D84-40FA-BDC0-73AD0C6C98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1662"/>
            <a:ext cx="18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203112" imgH="279279" progId="Equation.DSMT4">
                    <p:embed/>
                  </p:oleObj>
                </mc:Choice>
                <mc:Fallback>
                  <p:oleObj name="Equation" r:id="rId5" imgW="203112" imgH="279279" progId="Equation.DSMT4">
                    <p:embed/>
                    <p:pic>
                      <p:nvPicPr>
                        <p:cNvPr id="12304" name="Object 19">
                          <a:extLst>
                            <a:ext uri="{FF2B5EF4-FFF2-40B4-BE49-F238E27FC236}">
                              <a16:creationId xmlns:a16="http://schemas.microsoft.com/office/drawing/2014/main" xmlns="" id="{6985D9E7-0D84-40FA-BDC0-73AD0C6C98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662"/>
                          <a:ext cx="18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5" name="Text Box 20">
              <a:extLst>
                <a:ext uri="{FF2B5EF4-FFF2-40B4-BE49-F238E27FC236}">
                  <a16:creationId xmlns:a16="http://schemas.microsoft.com/office/drawing/2014/main" xmlns="" id="{0EA4C7E3-2923-47E9-A8E5-5A8F55E0E4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3552"/>
              <a:ext cx="330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2306" name="AutoShape 21">
              <a:extLst>
                <a:ext uri="{FF2B5EF4-FFF2-40B4-BE49-F238E27FC236}">
                  <a16:creationId xmlns:a16="http://schemas.microsoft.com/office/drawing/2014/main" xmlns="" id="{D406C0A5-623A-4F89-A576-FDF159B7F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976"/>
              <a:ext cx="4272" cy="912"/>
            </a:xfrm>
            <a:prstGeom prst="parallelogram">
              <a:avLst>
                <a:gd name="adj" fmla="val 117105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>
                <a:latin typeface="Times New Roman" panose="02020603050405020304" pitchFamily="18" charset="0"/>
              </a:endParaRPr>
            </a:p>
          </p:txBody>
        </p:sp>
        <p:sp>
          <p:nvSpPr>
            <p:cNvPr id="12307" name="Line 22">
              <a:extLst>
                <a:ext uri="{FF2B5EF4-FFF2-40B4-BE49-F238E27FC236}">
                  <a16:creationId xmlns:a16="http://schemas.microsoft.com/office/drawing/2014/main" xmlns="" id="{D41BBC9A-2785-41A5-94FB-6B7759C994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00" y="3313"/>
              <a:ext cx="528" cy="60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08" name="Line 23">
              <a:extLst>
                <a:ext uri="{FF2B5EF4-FFF2-40B4-BE49-F238E27FC236}">
                  <a16:creationId xmlns:a16="http://schemas.microsoft.com/office/drawing/2014/main" xmlns="" id="{8EF087AD-4FD9-46B1-9B52-A3A9696819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8" y="1422"/>
              <a:ext cx="1613" cy="18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09" name="Freeform 24">
              <a:extLst>
                <a:ext uri="{FF2B5EF4-FFF2-40B4-BE49-F238E27FC236}">
                  <a16:creationId xmlns:a16="http://schemas.microsoft.com/office/drawing/2014/main" xmlns="" id="{DB92D979-4226-463A-8DF9-06DFC749C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62" y="2965"/>
              <a:ext cx="3207" cy="6"/>
            </a:xfrm>
            <a:custGeom>
              <a:avLst/>
              <a:gdLst>
                <a:gd name="T0" fmla="*/ 0 w 3207"/>
                <a:gd name="T1" fmla="*/ 0 h 6"/>
                <a:gd name="T2" fmla="*/ 3207 w 3207"/>
                <a:gd name="T3" fmla="*/ 6 h 6"/>
                <a:gd name="T4" fmla="*/ 0 60000 65536"/>
                <a:gd name="T5" fmla="*/ 0 60000 65536"/>
                <a:gd name="T6" fmla="*/ 0 w 3207"/>
                <a:gd name="T7" fmla="*/ 0 h 6"/>
                <a:gd name="T8" fmla="*/ 3207 w 3207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7" h="6">
                  <a:moveTo>
                    <a:pt x="0" y="0"/>
                  </a:moveTo>
                  <a:lnTo>
                    <a:pt x="3207" y="6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sz="8600"/>
            </a:p>
          </p:txBody>
        </p:sp>
        <p:sp>
          <p:nvSpPr>
            <p:cNvPr id="12310" name="Oval 25">
              <a:extLst>
                <a:ext uri="{FF2B5EF4-FFF2-40B4-BE49-F238E27FC236}">
                  <a16:creationId xmlns:a16="http://schemas.microsoft.com/office/drawing/2014/main" xmlns="" id="{FFAEB2E5-545F-41A4-B2CE-25C2FA3E6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6" y="2112"/>
              <a:ext cx="64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r" eaLnBrk="1" hangingPunct="1"/>
              <a:endParaRPr lang="vi-VN" altLang="vi-VN" sz="2800">
                <a:latin typeface="Times New Roman" panose="02020603050405020304" pitchFamily="18" charset="0"/>
              </a:endParaRPr>
            </a:p>
          </p:txBody>
        </p:sp>
        <p:sp>
          <p:nvSpPr>
            <p:cNvPr id="12311" name="Text Box 26">
              <a:extLst>
                <a:ext uri="{FF2B5EF4-FFF2-40B4-BE49-F238E27FC236}">
                  <a16:creationId xmlns:a16="http://schemas.microsoft.com/office/drawing/2014/main" xmlns="" id="{0CD3E247-D50B-43C9-A124-3327991AD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8" y="2056"/>
              <a:ext cx="336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4800" b="1"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58747" name="Line 27">
            <a:extLst>
              <a:ext uri="{FF2B5EF4-FFF2-40B4-BE49-F238E27FC236}">
                <a16:creationId xmlns:a16="http://schemas.microsoft.com/office/drawing/2014/main" xmlns="" id="{94E3C0AA-79B6-47A3-91DF-157B72E4BA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62851" y="10379076"/>
            <a:ext cx="3562350" cy="303212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860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  <p:bldP spid="158725" grpId="1"/>
      <p:bldP spid="158726" grpId="0" animBg="1"/>
      <p:bldP spid="158726" grpId="1" animBg="1"/>
      <p:bldP spid="158727" grpId="0"/>
      <p:bldP spid="1587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091</TotalTime>
  <Words>1515</Words>
  <PresentationFormat>Custom</PresentationFormat>
  <Paragraphs>322</Paragraphs>
  <Slides>3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10-10-05T18:43:54Z</dcterms:modified>
</cp:coreProperties>
</file>